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9B06D0">
        <w:rPr>
          <w:rFonts w:ascii="Cambria" w:hAnsi="Cambria"/>
          <w:b/>
          <w:color w:val="225482"/>
          <w:sz w:val="28"/>
        </w:rPr>
        <w:t>4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r w:rsidR="009B06D0">
        <w:rPr>
          <w:rFonts w:ascii="Cambria" w:hAnsi="Cambria"/>
          <w:b/>
          <w:color w:val="225482"/>
          <w:sz w:val="28"/>
        </w:rPr>
        <w:t>MINIMIZATION OF COST</w:t>
      </w:r>
      <w:bookmarkEnd w:id="2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3" w:name="_Toc501354551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3"/>
    </w:p>
    <w:p w:rsidR="009B06D0" w:rsidRDefault="009B06D0" w:rsidP="0057793F">
      <w:pPr>
        <w:jc w:val="both"/>
        <w:rPr>
          <w:sz w:val="20"/>
        </w:rPr>
      </w:pPr>
      <w:r>
        <w:rPr>
          <w:sz w:val="20"/>
        </w:rPr>
        <w:t>In this chapter, let’s consider the minimization methodology of the cost function from the previous chapter and solve the linear regression problem</w:t>
      </w:r>
      <w:r w:rsidRPr="009B06D0">
        <w:rPr>
          <w:sz w:val="20"/>
        </w:rPr>
        <w:t>s</w:t>
      </w:r>
      <w:r>
        <w:rPr>
          <w:sz w:val="20"/>
        </w:rPr>
        <w:t xml:space="preserve"> using cost minimization.</w:t>
      </w:r>
    </w:p>
    <w:p w:rsidR="00C05435" w:rsidRPr="00E5548D" w:rsidRDefault="00B91F41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4" w:name="_Toc501354552"/>
      <w:r>
        <w:rPr>
          <w:rFonts w:asciiTheme="minorHAnsi" w:hAnsiTheme="minorHAnsi"/>
          <w:b/>
          <w:bCs/>
          <w:color w:val="2A69A2"/>
          <w:sz w:val="22"/>
          <w:szCs w:val="22"/>
        </w:rPr>
        <w:t>What is</w:t>
      </w:r>
      <w:r w:rsidR="009B06D0">
        <w:rPr>
          <w:rFonts w:asciiTheme="minorHAnsi" w:hAnsiTheme="minorHAnsi"/>
          <w:b/>
          <w:bCs/>
          <w:color w:val="2A69A2"/>
          <w:sz w:val="22"/>
          <w:szCs w:val="22"/>
        </w:rPr>
        <w:t xml:space="preserve"> </w:t>
      </w:r>
      <w:r w:rsidR="00381CE5">
        <w:rPr>
          <w:rFonts w:asciiTheme="minorHAnsi" w:hAnsiTheme="minorHAnsi"/>
          <w:b/>
          <w:bCs/>
          <w:color w:val="2A69A2"/>
          <w:sz w:val="22"/>
          <w:szCs w:val="22"/>
        </w:rPr>
        <w:t>Gradient Descent Algorithm</w:t>
      </w:r>
      <w:r w:rsidR="009B06D0">
        <w:rPr>
          <w:rFonts w:asciiTheme="minorHAnsi" w:hAnsiTheme="minorHAnsi"/>
          <w:b/>
          <w:bCs/>
          <w:color w:val="2A69A2"/>
          <w:sz w:val="22"/>
          <w:szCs w:val="22"/>
        </w:rPr>
        <w:t>?</w:t>
      </w:r>
      <w:bookmarkEnd w:id="4"/>
    </w:p>
    <w:p w:rsidR="009B06D0" w:rsidRDefault="009B06D0" w:rsidP="00D065AA">
      <w:pPr>
        <w:jc w:val="both"/>
        <w:rPr>
          <w:sz w:val="20"/>
        </w:rPr>
      </w:pPr>
      <w:r>
        <w:rPr>
          <w:sz w:val="20"/>
        </w:rPr>
        <w:t xml:space="preserve">Let’s </w:t>
      </w:r>
      <w:r w:rsidR="004E0B96">
        <w:rPr>
          <w:sz w:val="20"/>
        </w:rPr>
        <w:t>remember the contents of</w:t>
      </w:r>
      <w:r w:rsidR="003B0DC9">
        <w:rPr>
          <w:sz w:val="20"/>
        </w:rPr>
        <w:t xml:space="preserve"> the</w:t>
      </w:r>
      <w:r w:rsidR="004E0B96">
        <w:rPr>
          <w:sz w:val="20"/>
        </w:rPr>
        <w:t xml:space="preserve"> </w:t>
      </w:r>
      <w:r w:rsidR="003B0DC9" w:rsidRPr="003B0DC9">
        <w:rPr>
          <w:sz w:val="20"/>
        </w:rPr>
        <w:t xml:space="preserve">previous </w:t>
      </w:r>
      <w:r w:rsidR="004E0B96">
        <w:rPr>
          <w:sz w:val="20"/>
        </w:rPr>
        <w:t>chapter.</w:t>
      </w:r>
    </w:p>
    <w:p w:rsidR="004E0B96" w:rsidRDefault="004E0B96" w:rsidP="00D065AA">
      <w:pPr>
        <w:jc w:val="both"/>
        <w:rPr>
          <w:sz w:val="20"/>
        </w:rPr>
      </w:pPr>
      <w:r>
        <w:rPr>
          <w:sz w:val="20"/>
        </w:rPr>
        <w:t>We set the hypothesis of linear regression model like this equation using weights and bias.</w:t>
      </w:r>
    </w:p>
    <w:p w:rsidR="004E0B96" w:rsidRDefault="004E0B96" w:rsidP="004E0B96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20.25pt" o:ole="">
            <v:imagedata r:id="rId6" o:title=""/>
          </v:shape>
          <o:OLEObject Type="Embed" ProgID="Equation.DSMT4" ShapeID="_x0000_i1025" DrawAspect="Content" ObjectID="_1575098239" r:id="rId7"/>
        </w:object>
      </w:r>
    </w:p>
    <w:p w:rsidR="004E0B96" w:rsidRDefault="004E0B96" w:rsidP="00D065AA">
      <w:pPr>
        <w:jc w:val="both"/>
        <w:rPr>
          <w:sz w:val="20"/>
        </w:rPr>
      </w:pPr>
      <w:r>
        <w:rPr>
          <w:sz w:val="20"/>
        </w:rPr>
        <w:t>And t</w:t>
      </w:r>
      <w:r w:rsidRPr="004E0B96">
        <w:rPr>
          <w:sz w:val="20"/>
        </w:rPr>
        <w:t>he cost function, which shows how accurately the output of the model follows actual data, is defined as</w:t>
      </w:r>
    </w:p>
    <w:p w:rsidR="004E0B96" w:rsidRDefault="004E0B96" w:rsidP="004E0B96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26" type="#_x0000_t75" style="width:172.5pt;height:33.75pt" o:ole="">
            <v:imagedata r:id="rId8" o:title=""/>
          </v:shape>
          <o:OLEObject Type="Embed" ProgID="Equation.DSMT4" ShapeID="_x0000_i1026" DrawAspect="Content" ObjectID="_1575098240" r:id="rId9"/>
        </w:object>
      </w:r>
    </w:p>
    <w:p w:rsidR="003B0DC9" w:rsidRPr="003B0DC9" w:rsidRDefault="003B0DC9" w:rsidP="003B0DC9">
      <w:pPr>
        <w:jc w:val="both"/>
        <w:rPr>
          <w:sz w:val="20"/>
        </w:rPr>
      </w:pPr>
      <w:r w:rsidRPr="003B0DC9">
        <w:rPr>
          <w:sz w:val="20"/>
        </w:rPr>
        <w:t>The goal of linear regression problem was finding out the value of</w:t>
      </w:r>
      <w:r>
        <w:rPr>
          <w:sz w:val="20"/>
        </w:rPr>
        <w:t xml:space="preserve"> </w:t>
      </w:r>
      <w:r w:rsidRPr="00B60116">
        <w:rPr>
          <w:position w:val="-6"/>
          <w:sz w:val="20"/>
        </w:rPr>
        <w:object w:dxaOrig="279" w:dyaOrig="279">
          <v:shape id="_x0000_i1027" type="#_x0000_t75" style="width:13.5pt;height:13.5pt" o:ole="">
            <v:imagedata r:id="rId10" o:title=""/>
          </v:shape>
          <o:OLEObject Type="Embed" ProgID="Equation.DSMT4" ShapeID="_x0000_i1027" DrawAspect="Content" ObjectID="_1575098241" r:id="rId11"/>
        </w:object>
      </w:r>
      <w:r w:rsidRPr="003B0DC9">
        <w:rPr>
          <w:sz w:val="20"/>
        </w:rPr>
        <w:t xml:space="preserve"> and </w:t>
      </w:r>
      <w:r w:rsidRPr="00B60116">
        <w:rPr>
          <w:position w:val="-6"/>
          <w:sz w:val="20"/>
        </w:rPr>
        <w:object w:dxaOrig="200" w:dyaOrig="279">
          <v:shape id="_x0000_i1028" type="#_x0000_t75" style="width:9.75pt;height:13.5pt" o:ole="">
            <v:imagedata r:id="rId12" o:title=""/>
          </v:shape>
          <o:OLEObject Type="Embed" ProgID="Equation.DSMT4" ShapeID="_x0000_i1028" DrawAspect="Content" ObjectID="_1575098242" r:id="rId13"/>
        </w:object>
      </w:r>
      <w:r>
        <w:rPr>
          <w:sz w:val="20"/>
        </w:rPr>
        <w:t xml:space="preserve"> </w:t>
      </w:r>
      <w:r w:rsidRPr="003B0DC9">
        <w:rPr>
          <w:sz w:val="20"/>
        </w:rPr>
        <w:t>which minimize the cost function.</w:t>
      </w:r>
    </w:p>
    <w:p w:rsidR="003B0DC9" w:rsidRDefault="003B0DC9" w:rsidP="003B0DC9">
      <w:pPr>
        <w:jc w:val="both"/>
        <w:rPr>
          <w:sz w:val="20"/>
        </w:rPr>
      </w:pPr>
      <w:r w:rsidRPr="003B0DC9">
        <w:rPr>
          <w:sz w:val="20"/>
        </w:rPr>
        <w:t>Let’s consider simple hypothesis for the explanation.</w:t>
      </w:r>
    </w:p>
    <w:p w:rsidR="001C1BC5" w:rsidRDefault="001C1BC5" w:rsidP="001C1BC5">
      <w:pPr>
        <w:jc w:val="center"/>
        <w:rPr>
          <w:sz w:val="20"/>
        </w:rPr>
      </w:pPr>
      <w:r w:rsidRPr="00B60116">
        <w:rPr>
          <w:noProof/>
          <w:position w:val="-14"/>
        </w:rPr>
        <w:object w:dxaOrig="1160" w:dyaOrig="400">
          <v:shape id="_x0000_i1029" type="#_x0000_t75" style="width:58.5pt;height:20.25pt" o:ole="">
            <v:imagedata r:id="rId14" o:title=""/>
          </v:shape>
          <o:OLEObject Type="Embed" ProgID="Equation.DSMT4" ShapeID="_x0000_i1029" DrawAspect="Content" ObjectID="_1575098243" r:id="rId15"/>
        </w:object>
      </w:r>
    </w:p>
    <w:p w:rsidR="001C1BC5" w:rsidRDefault="008844F1" w:rsidP="00D065AA">
      <w:pPr>
        <w:jc w:val="both"/>
        <w:rPr>
          <w:sz w:val="20"/>
        </w:rPr>
      </w:pPr>
      <w:r>
        <w:rPr>
          <w:sz w:val="20"/>
        </w:rPr>
        <w:t>In this case</w:t>
      </w:r>
      <w:r w:rsidR="003B0DC9">
        <w:rPr>
          <w:sz w:val="20"/>
        </w:rPr>
        <w:t>,</w:t>
      </w:r>
      <w:r>
        <w:rPr>
          <w:sz w:val="20"/>
        </w:rPr>
        <w:t xml:space="preserve"> we</w:t>
      </w:r>
      <w:r w:rsidR="00B534FB">
        <w:rPr>
          <w:sz w:val="20"/>
        </w:rPr>
        <w:t xml:space="preserve"> can think</w:t>
      </w:r>
      <w:r w:rsidR="003B0DC9">
        <w:rPr>
          <w:sz w:val="20"/>
        </w:rPr>
        <w:t xml:space="preserve"> to</w:t>
      </w:r>
      <w:r>
        <w:rPr>
          <w:sz w:val="20"/>
        </w:rPr>
        <w:t xml:space="preserve"> remove </w:t>
      </w:r>
      <w:r w:rsidRPr="00B60116">
        <w:rPr>
          <w:position w:val="-6"/>
          <w:sz w:val="20"/>
        </w:rPr>
        <w:object w:dxaOrig="200" w:dyaOrig="279">
          <v:shape id="_x0000_i1030" type="#_x0000_t75" style="width:9.75pt;height:13.5pt" o:ole="">
            <v:imagedata r:id="rId12" o:title=""/>
          </v:shape>
          <o:OLEObject Type="Embed" ProgID="Equation.DSMT4" ShapeID="_x0000_i1030" DrawAspect="Content" ObjectID="_1575098244" r:id="rId16"/>
        </w:object>
      </w:r>
      <w:r w:rsidR="00B534FB">
        <w:rPr>
          <w:sz w:val="20"/>
        </w:rPr>
        <w:t xml:space="preserve"> </w:t>
      </w:r>
      <w:proofErr w:type="gramStart"/>
      <w:r w:rsidR="00B534FB">
        <w:rPr>
          <w:sz w:val="20"/>
        </w:rPr>
        <w:t xml:space="preserve">or </w:t>
      </w:r>
      <w:proofErr w:type="gramEnd"/>
      <w:r w:rsidR="00B534FB" w:rsidRPr="00B60116">
        <w:rPr>
          <w:position w:val="-6"/>
          <w:sz w:val="20"/>
        </w:rPr>
        <w:object w:dxaOrig="540" w:dyaOrig="279">
          <v:shape id="_x0000_i1031" type="#_x0000_t75" style="width:27pt;height:13.5pt" o:ole="">
            <v:imagedata r:id="rId17" o:title=""/>
          </v:shape>
          <o:OLEObject Type="Embed" ProgID="Equation.DSMT4" ShapeID="_x0000_i1031" DrawAspect="Content" ObjectID="_1575098245" r:id="rId18"/>
        </w:object>
      </w:r>
      <w:r w:rsidR="00B534FB">
        <w:rPr>
          <w:sz w:val="20"/>
        </w:rPr>
        <w:t>.</w:t>
      </w:r>
    </w:p>
    <w:p w:rsidR="00B534FB" w:rsidRDefault="00B534FB" w:rsidP="00D065AA">
      <w:pPr>
        <w:jc w:val="both"/>
        <w:rPr>
          <w:sz w:val="20"/>
        </w:rPr>
      </w:pPr>
      <w:r>
        <w:rPr>
          <w:sz w:val="20"/>
        </w:rPr>
        <w:t xml:space="preserve">Then the cost could be function of </w:t>
      </w:r>
      <w:proofErr w:type="gramStart"/>
      <w:r>
        <w:rPr>
          <w:sz w:val="20"/>
        </w:rPr>
        <w:t xml:space="preserve">only </w:t>
      </w:r>
      <w:proofErr w:type="gramEnd"/>
      <w:r w:rsidRPr="00B60116">
        <w:rPr>
          <w:position w:val="-6"/>
          <w:sz w:val="20"/>
        </w:rPr>
        <w:object w:dxaOrig="279" w:dyaOrig="279">
          <v:shape id="_x0000_i1032" type="#_x0000_t75" style="width:13.5pt;height:13.5pt" o:ole="">
            <v:imagedata r:id="rId10" o:title=""/>
          </v:shape>
          <o:OLEObject Type="Embed" ProgID="Equation.DSMT4" ShapeID="_x0000_i1032" DrawAspect="Content" ObjectID="_1575098246" r:id="rId19"/>
        </w:object>
      </w:r>
      <w:r>
        <w:rPr>
          <w:sz w:val="20"/>
        </w:rPr>
        <w:t>.</w:t>
      </w:r>
    </w:p>
    <w:p w:rsidR="00B534FB" w:rsidRDefault="00B534FB" w:rsidP="00B534FB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2960" w:dyaOrig="680">
          <v:shape id="_x0000_i1033" type="#_x0000_t75" style="width:148.5pt;height:33.75pt" o:ole="">
            <v:imagedata r:id="rId20" o:title=""/>
          </v:shape>
          <o:OLEObject Type="Embed" ProgID="Equation.DSMT4" ShapeID="_x0000_i1033" DrawAspect="Content" ObjectID="_1575098247" r:id="rId21"/>
        </w:object>
      </w:r>
    </w:p>
    <w:p w:rsidR="001C1BC5" w:rsidRDefault="00630477" w:rsidP="00D065AA">
      <w:pPr>
        <w:jc w:val="both"/>
        <w:rPr>
          <w:sz w:val="20"/>
        </w:rPr>
      </w:pPr>
      <w:r>
        <w:rPr>
          <w:sz w:val="20"/>
        </w:rPr>
        <w:lastRenderedPageBreak/>
        <w:t>Let’s look into the cost function in order to minimize the cost, then what can we know from there?</w:t>
      </w:r>
    </w:p>
    <w:p w:rsidR="001C1BC5" w:rsidRDefault="00630477" w:rsidP="00D065AA">
      <w:pPr>
        <w:jc w:val="both"/>
        <w:rPr>
          <w:sz w:val="20"/>
        </w:rPr>
      </w:pPr>
      <w:r>
        <w:rPr>
          <w:sz w:val="20"/>
        </w:rPr>
        <w:t>We saw this example table last chapter.</w:t>
      </w:r>
    </w:p>
    <w:p w:rsidR="00630477" w:rsidRDefault="00630477" w:rsidP="00630477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BD91275" wp14:editId="61A5F748">
            <wp:extent cx="1248225" cy="1359673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65390" cy="1378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0477" w:rsidRDefault="000B7267" w:rsidP="00D065AA">
      <w:pPr>
        <w:jc w:val="both"/>
        <w:rPr>
          <w:sz w:val="20"/>
        </w:rPr>
      </w:pPr>
      <w:r>
        <w:rPr>
          <w:sz w:val="20"/>
        </w:rPr>
        <w:t xml:space="preserve">Let’s calculate the value of cost </w:t>
      </w:r>
      <w:proofErr w:type="gramStart"/>
      <w:r>
        <w:rPr>
          <w:sz w:val="20"/>
        </w:rPr>
        <w:t xml:space="preserve">when </w:t>
      </w:r>
      <w:proofErr w:type="gramEnd"/>
      <w:r w:rsidRPr="00B60116">
        <w:rPr>
          <w:position w:val="-6"/>
          <w:sz w:val="20"/>
        </w:rPr>
        <w:object w:dxaOrig="600" w:dyaOrig="279">
          <v:shape id="_x0000_i1034" type="#_x0000_t75" style="width:29.25pt;height:13.5pt" o:ole="">
            <v:imagedata r:id="rId23" o:title=""/>
          </v:shape>
          <o:OLEObject Type="Embed" ProgID="Equation.DSMT4" ShapeID="_x0000_i1034" DrawAspect="Content" ObjectID="_1575098248" r:id="rId24"/>
        </w:object>
      </w:r>
      <w:r>
        <w:rPr>
          <w:sz w:val="20"/>
        </w:rPr>
        <w:t>.</w:t>
      </w:r>
    </w:p>
    <w:p w:rsidR="000B7267" w:rsidRDefault="00BA7FE6" w:rsidP="000B7267">
      <w:pPr>
        <w:jc w:val="center"/>
        <w:rPr>
          <w:sz w:val="20"/>
        </w:rPr>
      </w:pPr>
      <w:r w:rsidRPr="000B7267">
        <w:rPr>
          <w:position w:val="-24"/>
          <w:sz w:val="20"/>
        </w:rPr>
        <w:object w:dxaOrig="5020" w:dyaOrig="620">
          <v:shape id="_x0000_i1035" type="#_x0000_t75" style="width:251.25pt;height:31.5pt" o:ole="">
            <v:imagedata r:id="rId25" o:title=""/>
          </v:shape>
          <o:OLEObject Type="Embed" ProgID="Equation.DSMT4" ShapeID="_x0000_i1035" DrawAspect="Content" ObjectID="_1575098249" r:id="rId26"/>
        </w:object>
      </w:r>
    </w:p>
    <w:p w:rsidR="00630477" w:rsidRDefault="000B7267" w:rsidP="00D065AA">
      <w:pPr>
        <w:jc w:val="both"/>
        <w:rPr>
          <w:sz w:val="20"/>
        </w:rPr>
      </w:pPr>
      <w:r>
        <w:rPr>
          <w:sz w:val="20"/>
        </w:rPr>
        <w:t xml:space="preserve">In this way </w:t>
      </w:r>
      <w:proofErr w:type="gramStart"/>
      <w:r>
        <w:rPr>
          <w:sz w:val="20"/>
        </w:rPr>
        <w:t xml:space="preserve">when </w:t>
      </w:r>
      <w:proofErr w:type="gramEnd"/>
      <w:r w:rsidR="00BA7FE6" w:rsidRPr="00B60116">
        <w:rPr>
          <w:position w:val="-6"/>
          <w:sz w:val="20"/>
        </w:rPr>
        <w:object w:dxaOrig="639" w:dyaOrig="279">
          <v:shape id="_x0000_i1036" type="#_x0000_t75" style="width:31.5pt;height:13.5pt" o:ole="">
            <v:imagedata r:id="rId27" o:title=""/>
          </v:shape>
          <o:OLEObject Type="Embed" ProgID="Equation.DSMT4" ShapeID="_x0000_i1036" DrawAspect="Content" ObjectID="_1575098250" r:id="rId28"/>
        </w:object>
      </w:r>
      <w:r w:rsidR="00BA7FE6">
        <w:rPr>
          <w:sz w:val="20"/>
        </w:rPr>
        <w:t>, then the cost is</w:t>
      </w:r>
    </w:p>
    <w:p w:rsidR="00BA7FE6" w:rsidRDefault="00BA7FE6" w:rsidP="00BA7FE6">
      <w:pPr>
        <w:jc w:val="center"/>
        <w:rPr>
          <w:sz w:val="20"/>
        </w:rPr>
      </w:pPr>
      <w:r w:rsidRPr="000B7267">
        <w:rPr>
          <w:position w:val="-24"/>
          <w:sz w:val="20"/>
        </w:rPr>
        <w:object w:dxaOrig="5480" w:dyaOrig="620">
          <v:shape id="_x0000_i1037" type="#_x0000_t75" style="width:274.5pt;height:31.5pt" o:ole="">
            <v:imagedata r:id="rId29" o:title=""/>
          </v:shape>
          <o:OLEObject Type="Embed" ProgID="Equation.DSMT4" ShapeID="_x0000_i1037" DrawAspect="Content" ObjectID="_1575098251" r:id="rId30"/>
        </w:object>
      </w:r>
    </w:p>
    <w:p w:rsidR="00BA7FE6" w:rsidRDefault="00BA7FE6" w:rsidP="00BA7FE6">
      <w:pPr>
        <w:jc w:val="both"/>
        <w:rPr>
          <w:sz w:val="20"/>
        </w:rPr>
      </w:pPr>
      <w:r>
        <w:rPr>
          <w:sz w:val="20"/>
        </w:rPr>
        <w:t xml:space="preserve">And </w:t>
      </w:r>
      <w:proofErr w:type="gramStart"/>
      <w:r>
        <w:rPr>
          <w:sz w:val="20"/>
        </w:rPr>
        <w:t xml:space="preserve">when </w:t>
      </w:r>
      <w:proofErr w:type="gramEnd"/>
      <w:r w:rsidRPr="00B60116">
        <w:rPr>
          <w:position w:val="-6"/>
          <w:sz w:val="20"/>
        </w:rPr>
        <w:object w:dxaOrig="639" w:dyaOrig="279">
          <v:shape id="_x0000_i1038" type="#_x0000_t75" style="width:31.5pt;height:13.5pt" o:ole="">
            <v:imagedata r:id="rId31" o:title=""/>
          </v:shape>
          <o:OLEObject Type="Embed" ProgID="Equation.DSMT4" ShapeID="_x0000_i1038" DrawAspect="Content" ObjectID="_1575098252" r:id="rId32"/>
        </w:object>
      </w:r>
      <w:r>
        <w:rPr>
          <w:sz w:val="20"/>
        </w:rPr>
        <w:t>, then the cost is</w:t>
      </w:r>
    </w:p>
    <w:p w:rsidR="00BA7FE6" w:rsidRDefault="00BA7FE6" w:rsidP="00BA7FE6">
      <w:pPr>
        <w:jc w:val="center"/>
        <w:rPr>
          <w:sz w:val="20"/>
        </w:rPr>
      </w:pPr>
      <w:r w:rsidRPr="000B7267">
        <w:rPr>
          <w:position w:val="-24"/>
          <w:sz w:val="20"/>
        </w:rPr>
        <w:object w:dxaOrig="5500" w:dyaOrig="620">
          <v:shape id="_x0000_i1039" type="#_x0000_t75" style="width:274.5pt;height:31.5pt" o:ole="">
            <v:imagedata r:id="rId33" o:title=""/>
          </v:shape>
          <o:OLEObject Type="Embed" ProgID="Equation.DSMT4" ShapeID="_x0000_i1039" DrawAspect="Content" ObjectID="_1575098253" r:id="rId34"/>
        </w:object>
      </w:r>
    </w:p>
    <w:p w:rsidR="000B7267" w:rsidRDefault="00BA7FE6" w:rsidP="00D065AA">
      <w:pPr>
        <w:jc w:val="both"/>
        <w:rPr>
          <w:sz w:val="20"/>
        </w:rPr>
      </w:pPr>
      <w:r>
        <w:rPr>
          <w:sz w:val="20"/>
        </w:rPr>
        <w:t xml:space="preserve">We can calculate the cost </w:t>
      </w:r>
      <w:r w:rsidR="003B0DC9">
        <w:rPr>
          <w:sz w:val="20"/>
        </w:rPr>
        <w:t xml:space="preserve">of </w:t>
      </w:r>
      <w:r>
        <w:rPr>
          <w:sz w:val="20"/>
        </w:rPr>
        <w:t xml:space="preserve">several </w:t>
      </w:r>
      <w:r w:rsidRPr="00B60116">
        <w:rPr>
          <w:position w:val="-6"/>
          <w:sz w:val="20"/>
        </w:rPr>
        <w:object w:dxaOrig="279" w:dyaOrig="279">
          <v:shape id="_x0000_i1040" type="#_x0000_t75" style="width:13.5pt;height:13.5pt" o:ole="">
            <v:imagedata r:id="rId10" o:title=""/>
          </v:shape>
          <o:OLEObject Type="Embed" ProgID="Equation.DSMT4" ShapeID="_x0000_i1040" DrawAspect="Content" ObjectID="_1575098254" r:id="rId35"/>
        </w:object>
      </w:r>
      <w:r>
        <w:rPr>
          <w:sz w:val="20"/>
        </w:rPr>
        <w:t xml:space="preserve"> value.</w:t>
      </w:r>
    </w:p>
    <w:p w:rsidR="00BA7FE6" w:rsidRDefault="00BA7FE6" w:rsidP="00D065AA">
      <w:pPr>
        <w:jc w:val="both"/>
        <w:rPr>
          <w:sz w:val="20"/>
        </w:rPr>
      </w:pPr>
      <w:r>
        <w:rPr>
          <w:sz w:val="20"/>
        </w:rPr>
        <w:t xml:space="preserve">Then we can imagine the graph that x axis </w:t>
      </w:r>
      <w:proofErr w:type="gramStart"/>
      <w:r>
        <w:rPr>
          <w:sz w:val="20"/>
        </w:rPr>
        <w:t xml:space="preserve">is </w:t>
      </w:r>
      <w:proofErr w:type="gramEnd"/>
      <w:r w:rsidRPr="00B60116">
        <w:rPr>
          <w:position w:val="-6"/>
          <w:sz w:val="20"/>
        </w:rPr>
        <w:object w:dxaOrig="279" w:dyaOrig="279">
          <v:shape id="_x0000_i1041" type="#_x0000_t75" style="width:13.5pt;height:13.5pt" o:ole="">
            <v:imagedata r:id="rId10" o:title=""/>
          </v:shape>
          <o:OLEObject Type="Embed" ProgID="Equation.DSMT4" ShapeID="_x0000_i1041" DrawAspect="Content" ObjectID="_1575098255" r:id="rId36"/>
        </w:object>
      </w:r>
      <w:r>
        <w:rPr>
          <w:sz w:val="20"/>
        </w:rPr>
        <w:t xml:space="preserve">, and y axis is cost. Using </w:t>
      </w:r>
      <w:proofErr w:type="spellStart"/>
      <w:r>
        <w:rPr>
          <w:sz w:val="20"/>
        </w:rPr>
        <w:t>Matlab</w:t>
      </w:r>
      <w:proofErr w:type="spellEnd"/>
      <w:r w:rsidR="002A5502">
        <w:rPr>
          <w:sz w:val="20"/>
        </w:rPr>
        <w:t xml:space="preserve"> and with above training data</w:t>
      </w:r>
      <w:r>
        <w:rPr>
          <w:sz w:val="20"/>
        </w:rPr>
        <w:t>, we can get below graph.</w:t>
      </w:r>
    </w:p>
    <w:p w:rsidR="002068E4" w:rsidRDefault="002068E4" w:rsidP="002068E4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2960" w:dyaOrig="680">
          <v:shape id="_x0000_i1042" type="#_x0000_t75" style="width:148.5pt;height:33.75pt" o:ole="">
            <v:imagedata r:id="rId20" o:title=""/>
          </v:shape>
          <o:OLEObject Type="Embed" ProgID="Equation.DSMT4" ShapeID="_x0000_i1042" DrawAspect="Content" ObjectID="_1575098256" r:id="rId37"/>
        </w:object>
      </w:r>
    </w:p>
    <w:p w:rsidR="00BA7FE6" w:rsidRDefault="002068E4" w:rsidP="00D065AA">
      <w:pPr>
        <w:jc w:val="both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6A6CF3C8" wp14:editId="1147FCE2">
            <wp:extent cx="3888740" cy="2889885"/>
            <wp:effectExtent l="0" t="0" r="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288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267" w:rsidRDefault="002A5502" w:rsidP="00D065AA">
      <w:pPr>
        <w:jc w:val="both"/>
        <w:rPr>
          <w:sz w:val="20"/>
        </w:rPr>
      </w:pPr>
      <w:r>
        <w:rPr>
          <w:sz w:val="20"/>
        </w:rPr>
        <w:t xml:space="preserve">Say again, our goal is to find </w:t>
      </w:r>
      <w:proofErr w:type="gramStart"/>
      <w:r>
        <w:rPr>
          <w:sz w:val="20"/>
        </w:rPr>
        <w:t xml:space="preserve">the </w:t>
      </w:r>
      <w:r w:rsidRPr="00B60116">
        <w:rPr>
          <w:position w:val="-6"/>
          <w:sz w:val="20"/>
        </w:rPr>
        <w:object w:dxaOrig="279" w:dyaOrig="279">
          <v:shape id="_x0000_i1043" type="#_x0000_t75" style="width:13.5pt;height:13.5pt" o:ole="">
            <v:imagedata r:id="rId10" o:title=""/>
          </v:shape>
          <o:OLEObject Type="Embed" ProgID="Equation.DSMT4" ShapeID="_x0000_i1043" DrawAspect="Content" ObjectID="_1575098257" r:id="rId39"/>
        </w:object>
      </w:r>
      <w:r>
        <w:rPr>
          <w:sz w:val="20"/>
        </w:rPr>
        <w:t xml:space="preserve"> that</w:t>
      </w:r>
      <w:proofErr w:type="gramEnd"/>
      <w:r>
        <w:rPr>
          <w:sz w:val="20"/>
        </w:rPr>
        <w:t xml:space="preserve"> minimize the cost. From above graph, the value we want to get is 1, and the minimal cost value is 0.</w:t>
      </w:r>
    </w:p>
    <w:p w:rsidR="002A5502" w:rsidRDefault="00501951" w:rsidP="00D065AA">
      <w:pPr>
        <w:jc w:val="both"/>
        <w:rPr>
          <w:sz w:val="20"/>
        </w:rPr>
      </w:pPr>
      <w:r>
        <w:rPr>
          <w:sz w:val="20"/>
        </w:rPr>
        <w:t xml:space="preserve">This is </w:t>
      </w:r>
      <w:r w:rsidR="003B0DC9">
        <w:rPr>
          <w:sz w:val="20"/>
        </w:rPr>
        <w:t xml:space="preserve">the </w:t>
      </w:r>
      <w:r>
        <w:rPr>
          <w:sz w:val="20"/>
        </w:rPr>
        <w:t>simplest case, so we can know it with</w:t>
      </w:r>
      <w:r w:rsidR="00823088">
        <w:rPr>
          <w:sz w:val="20"/>
        </w:rPr>
        <w:t xml:space="preserve"> our</w:t>
      </w:r>
      <w:r>
        <w:rPr>
          <w:sz w:val="20"/>
        </w:rPr>
        <w:t xml:space="preserve"> eyes, but we should know the method to find the minimal value with </w:t>
      </w:r>
      <w:r w:rsidR="003B0DC9">
        <w:rPr>
          <w:sz w:val="20"/>
        </w:rPr>
        <w:t xml:space="preserve">a </w:t>
      </w:r>
      <w:r>
        <w:rPr>
          <w:sz w:val="20"/>
        </w:rPr>
        <w:t>mechanical method.</w:t>
      </w:r>
    </w:p>
    <w:p w:rsidR="00501951" w:rsidRDefault="00CC18CD" w:rsidP="00D065AA">
      <w:pPr>
        <w:jc w:val="both"/>
        <w:rPr>
          <w:sz w:val="20"/>
        </w:rPr>
      </w:pPr>
      <w:r w:rsidRPr="00CC18CD">
        <w:rPr>
          <w:sz w:val="20"/>
        </w:rPr>
        <w:t xml:space="preserve">The most </w:t>
      </w:r>
      <w:r>
        <w:rPr>
          <w:sz w:val="20"/>
        </w:rPr>
        <w:t>general</w:t>
      </w:r>
      <w:r w:rsidRPr="00CC18CD">
        <w:rPr>
          <w:sz w:val="20"/>
        </w:rPr>
        <w:t xml:space="preserve"> method used here is the </w:t>
      </w:r>
      <w:r w:rsidRPr="00CC18CD">
        <w:rPr>
          <w:b/>
          <w:sz w:val="20"/>
        </w:rPr>
        <w:t>gradient descent algorithm</w:t>
      </w:r>
      <w:r w:rsidRPr="00CC18CD">
        <w:rPr>
          <w:sz w:val="20"/>
        </w:rPr>
        <w:t>.</w:t>
      </w:r>
    </w:p>
    <w:p w:rsidR="002068E4" w:rsidRDefault="00381CE5" w:rsidP="00D065AA">
      <w:pPr>
        <w:jc w:val="both"/>
        <w:rPr>
          <w:sz w:val="20"/>
        </w:rPr>
      </w:pPr>
      <w:r>
        <w:rPr>
          <w:sz w:val="20"/>
        </w:rPr>
        <w:t>We can know from the name of</w:t>
      </w:r>
      <w:r w:rsidR="003B0DC9">
        <w:rPr>
          <w:sz w:val="20"/>
        </w:rPr>
        <w:t xml:space="preserve"> the</w:t>
      </w:r>
      <w:r>
        <w:rPr>
          <w:sz w:val="20"/>
        </w:rPr>
        <w:t xml:space="preserve"> algorithm, this is </w:t>
      </w:r>
      <w:r w:rsidRPr="00381CE5">
        <w:rPr>
          <w:sz w:val="20"/>
        </w:rPr>
        <w:t>an algorithm that goes down the slope.</w:t>
      </w:r>
    </w:p>
    <w:p w:rsidR="00381CE5" w:rsidRPr="000B4BCC" w:rsidRDefault="003768CF" w:rsidP="000B4BCC">
      <w:pPr>
        <w:pStyle w:val="ListParagraph"/>
        <w:numPr>
          <w:ilvl w:val="0"/>
          <w:numId w:val="7"/>
        </w:numPr>
        <w:jc w:val="both"/>
        <w:rPr>
          <w:sz w:val="20"/>
        </w:rPr>
      </w:pPr>
      <w:r w:rsidRPr="000B4BCC">
        <w:rPr>
          <w:sz w:val="20"/>
        </w:rPr>
        <w:t>Gradient descent algorithm minimize</w:t>
      </w:r>
      <w:r w:rsidR="003B0DC9">
        <w:rPr>
          <w:sz w:val="20"/>
        </w:rPr>
        <w:t>s</w:t>
      </w:r>
      <w:r w:rsidRPr="000B4BCC">
        <w:rPr>
          <w:sz w:val="20"/>
        </w:rPr>
        <w:t xml:space="preserve"> the cost function.</w:t>
      </w:r>
    </w:p>
    <w:p w:rsidR="003768CF" w:rsidRPr="000B4BCC" w:rsidRDefault="003768CF" w:rsidP="000B4BCC">
      <w:pPr>
        <w:pStyle w:val="ListParagraph"/>
        <w:numPr>
          <w:ilvl w:val="0"/>
          <w:numId w:val="7"/>
        </w:numPr>
        <w:jc w:val="both"/>
        <w:rPr>
          <w:sz w:val="20"/>
        </w:rPr>
      </w:pPr>
      <w:r w:rsidRPr="000B4BCC">
        <w:rPr>
          <w:sz w:val="20"/>
        </w:rPr>
        <w:t>And gradient descent is used many minimization problems except for machine learning problems.</w:t>
      </w:r>
    </w:p>
    <w:p w:rsidR="003768CF" w:rsidRPr="000B4BCC" w:rsidRDefault="003768CF" w:rsidP="000B4BCC">
      <w:pPr>
        <w:pStyle w:val="ListParagraph"/>
        <w:numPr>
          <w:ilvl w:val="0"/>
          <w:numId w:val="7"/>
        </w:numPr>
        <w:jc w:val="both"/>
        <w:rPr>
          <w:sz w:val="20"/>
        </w:rPr>
      </w:pPr>
      <w:r w:rsidRPr="000B4BCC">
        <w:rPr>
          <w:sz w:val="20"/>
        </w:rPr>
        <w:t xml:space="preserve">For a given cost function, this algorithm will find the </w:t>
      </w:r>
      <w:r w:rsidRPr="00B60116">
        <w:rPr>
          <w:position w:val="-6"/>
        </w:rPr>
        <w:object w:dxaOrig="279" w:dyaOrig="279">
          <v:shape id="_x0000_i1044" type="#_x0000_t75" style="width:13.5pt;height:13.5pt" o:ole="">
            <v:imagedata r:id="rId10" o:title=""/>
          </v:shape>
          <o:OLEObject Type="Embed" ProgID="Equation.DSMT4" ShapeID="_x0000_i1044" DrawAspect="Content" ObjectID="_1575098258" r:id="rId40"/>
        </w:object>
      </w:r>
      <w:r w:rsidRPr="000B4BCC">
        <w:rPr>
          <w:sz w:val="20"/>
        </w:rPr>
        <w:t xml:space="preserve"> and </w:t>
      </w:r>
      <w:r w:rsidRPr="00B60116">
        <w:rPr>
          <w:position w:val="-6"/>
        </w:rPr>
        <w:object w:dxaOrig="200" w:dyaOrig="279">
          <v:shape id="_x0000_i1045" type="#_x0000_t75" style="width:9.75pt;height:13.5pt" o:ole="">
            <v:imagedata r:id="rId12" o:title=""/>
          </v:shape>
          <o:OLEObject Type="Embed" ProgID="Equation.DSMT4" ShapeID="_x0000_i1045" DrawAspect="Content" ObjectID="_1575098259" r:id="rId41"/>
        </w:object>
      </w:r>
      <w:r w:rsidRPr="000B4BCC">
        <w:rPr>
          <w:sz w:val="20"/>
        </w:rPr>
        <w:t xml:space="preserve"> to minimize </w:t>
      </w:r>
      <w:proofErr w:type="gramStart"/>
      <w:r w:rsidRPr="000B4BCC">
        <w:rPr>
          <w:sz w:val="20"/>
        </w:rPr>
        <w:t xml:space="preserve">the </w:t>
      </w:r>
      <w:proofErr w:type="gramEnd"/>
      <w:r w:rsidRPr="003768CF">
        <w:rPr>
          <w:position w:val="-14"/>
        </w:rPr>
        <w:object w:dxaOrig="1100" w:dyaOrig="400">
          <v:shape id="_x0000_i1046" type="#_x0000_t75" style="width:54.75pt;height:20.25pt" o:ole="">
            <v:imagedata r:id="rId42" o:title=""/>
          </v:shape>
          <o:OLEObject Type="Embed" ProgID="Equation.DSMT4" ShapeID="_x0000_i1046" DrawAspect="Content" ObjectID="_1575098260" r:id="rId43"/>
        </w:object>
      </w:r>
      <w:r w:rsidRPr="000B4BCC">
        <w:rPr>
          <w:sz w:val="20"/>
        </w:rPr>
        <w:t>.</w:t>
      </w:r>
    </w:p>
    <w:p w:rsidR="003768CF" w:rsidRPr="000B4BCC" w:rsidRDefault="003768CF" w:rsidP="000B4BCC">
      <w:pPr>
        <w:pStyle w:val="ListParagraph"/>
        <w:numPr>
          <w:ilvl w:val="0"/>
          <w:numId w:val="7"/>
        </w:numPr>
        <w:jc w:val="both"/>
        <w:rPr>
          <w:sz w:val="20"/>
        </w:rPr>
      </w:pPr>
      <w:r w:rsidRPr="000B4BCC">
        <w:rPr>
          <w:sz w:val="20"/>
        </w:rPr>
        <w:t xml:space="preserve">And it can be applied to more general function like as multi-variable </w:t>
      </w:r>
      <w:proofErr w:type="gramStart"/>
      <w:r w:rsidRPr="000B4BCC">
        <w:rPr>
          <w:sz w:val="20"/>
        </w:rPr>
        <w:t xml:space="preserve">function </w:t>
      </w:r>
      <w:proofErr w:type="gramEnd"/>
      <w:r w:rsidRPr="003768CF">
        <w:rPr>
          <w:position w:val="-14"/>
        </w:rPr>
        <w:object w:dxaOrig="1900" w:dyaOrig="400">
          <v:shape id="_x0000_i1047" type="#_x0000_t75" style="width:95.25pt;height:20.25pt" o:ole="">
            <v:imagedata r:id="rId44" o:title=""/>
          </v:shape>
          <o:OLEObject Type="Embed" ProgID="Equation.DSMT4" ShapeID="_x0000_i1047" DrawAspect="Content" ObjectID="_1575098261" r:id="rId45"/>
        </w:object>
      </w:r>
      <w:r w:rsidRPr="000B4BCC">
        <w:rPr>
          <w:sz w:val="20"/>
        </w:rPr>
        <w:t>.</w:t>
      </w:r>
    </w:p>
    <w:p w:rsidR="003768CF" w:rsidRPr="00D73336" w:rsidRDefault="00F47245" w:rsidP="00D065AA">
      <w:pPr>
        <w:jc w:val="both"/>
        <w:rPr>
          <w:sz w:val="20"/>
        </w:rPr>
      </w:pPr>
      <w:r w:rsidRPr="00D73336">
        <w:rPr>
          <w:sz w:val="20"/>
        </w:rPr>
        <w:t>Then what is gradient descent algorithm?</w:t>
      </w:r>
    </w:p>
    <w:p w:rsidR="00F47245" w:rsidRDefault="00F47245" w:rsidP="00D065AA">
      <w:pPr>
        <w:jc w:val="both"/>
        <w:rPr>
          <w:sz w:val="20"/>
        </w:rPr>
      </w:pPr>
      <w:r>
        <w:rPr>
          <w:sz w:val="20"/>
        </w:rPr>
        <w:lastRenderedPageBreak/>
        <w:t xml:space="preserve">Let’s imagine we are on the top of </w:t>
      </w:r>
      <w:r w:rsidR="003B0DC9">
        <w:rPr>
          <w:sz w:val="20"/>
        </w:rPr>
        <w:t xml:space="preserve">a </w:t>
      </w:r>
      <w:r>
        <w:rPr>
          <w:sz w:val="20"/>
        </w:rPr>
        <w:t xml:space="preserve">mountain and are going to down the bottom. </w:t>
      </w:r>
    </w:p>
    <w:p w:rsidR="00F47245" w:rsidRDefault="00F47245" w:rsidP="00D065AA">
      <w:pPr>
        <w:jc w:val="both"/>
        <w:rPr>
          <w:sz w:val="20"/>
        </w:rPr>
      </w:pPr>
      <w:r>
        <w:rPr>
          <w:sz w:val="20"/>
        </w:rPr>
        <w:t>First</w:t>
      </w:r>
      <w:r w:rsidR="003B0DC9">
        <w:rPr>
          <w:sz w:val="20"/>
        </w:rPr>
        <w:t>,</w:t>
      </w:r>
      <w:r w:rsidRPr="00F47245">
        <w:rPr>
          <w:sz w:val="20"/>
        </w:rPr>
        <w:t xml:space="preserve"> we will </w:t>
      </w:r>
      <w:r>
        <w:rPr>
          <w:sz w:val="20"/>
        </w:rPr>
        <w:t>look around and go down the slope one step</w:t>
      </w:r>
      <w:r w:rsidRPr="00F47245">
        <w:rPr>
          <w:sz w:val="20"/>
        </w:rPr>
        <w:t>.</w:t>
      </w:r>
      <w:r>
        <w:rPr>
          <w:sz w:val="20"/>
        </w:rPr>
        <w:t xml:space="preserve"> Then we will look around and find the slope again and go down there. In this way, at last</w:t>
      </w:r>
      <w:r w:rsidR="003B0DC9">
        <w:rPr>
          <w:sz w:val="20"/>
        </w:rPr>
        <w:t>,</w:t>
      </w:r>
      <w:r>
        <w:rPr>
          <w:sz w:val="20"/>
        </w:rPr>
        <w:t xml:space="preserve"> we could arrive the bottom of </w:t>
      </w:r>
      <w:r w:rsidR="003B0DC9">
        <w:rPr>
          <w:sz w:val="20"/>
        </w:rPr>
        <w:t xml:space="preserve">the </w:t>
      </w:r>
      <w:r>
        <w:rPr>
          <w:sz w:val="20"/>
        </w:rPr>
        <w:t>mountain.</w:t>
      </w:r>
    </w:p>
    <w:p w:rsidR="00F47245" w:rsidRDefault="00F47245" w:rsidP="00D065AA">
      <w:pPr>
        <w:jc w:val="both"/>
        <w:rPr>
          <w:sz w:val="20"/>
        </w:rPr>
      </w:pPr>
      <w:r>
        <w:rPr>
          <w:sz w:val="20"/>
        </w:rPr>
        <w:t>This is the principal of gradient descent algorithm.</w:t>
      </w:r>
    </w:p>
    <w:p w:rsidR="00F47245" w:rsidRDefault="00B760EF" w:rsidP="00D065AA">
      <w:pPr>
        <w:jc w:val="both"/>
        <w:rPr>
          <w:sz w:val="20"/>
        </w:rPr>
      </w:pPr>
      <w:r>
        <w:rPr>
          <w:rFonts w:hint="eastAsia"/>
          <w:noProof/>
          <w:sz w:val="20"/>
        </w:rPr>
        <w:drawing>
          <wp:inline distT="0" distB="0" distL="0" distR="0">
            <wp:extent cx="3886200" cy="28860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0EF" w:rsidRDefault="00B760EF" w:rsidP="00D065AA">
      <w:pPr>
        <w:jc w:val="both"/>
        <w:rPr>
          <w:sz w:val="20"/>
        </w:rPr>
      </w:pPr>
      <w:r>
        <w:rPr>
          <w:sz w:val="20"/>
        </w:rPr>
        <w:t xml:space="preserve">In above figure, let’s start from </w:t>
      </w:r>
      <w:r w:rsidRPr="00B760EF">
        <w:rPr>
          <w:position w:val="-6"/>
          <w:sz w:val="20"/>
        </w:rPr>
        <w:object w:dxaOrig="279" w:dyaOrig="279">
          <v:shape id="_x0000_i1048" type="#_x0000_t75" style="width:13.5pt;height:13.5pt" o:ole="">
            <v:imagedata r:id="rId47" o:title=""/>
          </v:shape>
          <o:OLEObject Type="Embed" ProgID="Equation.DSMT4" ShapeID="_x0000_i1048" DrawAspect="Content" ObjectID="_1575098262" r:id="rId48"/>
        </w:object>
      </w:r>
      <w:r>
        <w:rPr>
          <w:sz w:val="20"/>
        </w:rPr>
        <w:t>=5. First</w:t>
      </w:r>
      <w:r w:rsidR="003B0DC9">
        <w:rPr>
          <w:sz w:val="20"/>
        </w:rPr>
        <w:t>,</w:t>
      </w:r>
      <w:r>
        <w:rPr>
          <w:sz w:val="20"/>
        </w:rPr>
        <w:t xml:space="preserve"> go along the </w:t>
      </w:r>
      <w:r w:rsidRPr="00B760EF">
        <w:rPr>
          <w:sz w:val="20"/>
        </w:rPr>
        <w:t>tangential direction.</w:t>
      </w:r>
      <w:r>
        <w:rPr>
          <w:sz w:val="20"/>
        </w:rPr>
        <w:t xml:space="preserve"> The movement distance is depend</w:t>
      </w:r>
      <w:r w:rsidR="003B0DC9">
        <w:rPr>
          <w:sz w:val="20"/>
        </w:rPr>
        <w:t>s</w:t>
      </w:r>
      <w:r>
        <w:rPr>
          <w:sz w:val="20"/>
        </w:rPr>
        <w:t xml:space="preserve"> on</w:t>
      </w:r>
      <w:r w:rsidR="003B0DC9">
        <w:rPr>
          <w:sz w:val="20"/>
        </w:rPr>
        <w:t xml:space="preserve"> the</w:t>
      </w:r>
      <w:r>
        <w:rPr>
          <w:sz w:val="20"/>
        </w:rPr>
        <w:t xml:space="preserve"> slope. Then regulate the direction and distance and then go down again.</w:t>
      </w:r>
      <w:r w:rsidR="00823088">
        <w:rPr>
          <w:sz w:val="20"/>
        </w:rPr>
        <w:t xml:space="preserve"> </w:t>
      </w:r>
      <w:r>
        <w:rPr>
          <w:sz w:val="20"/>
        </w:rPr>
        <w:t>In this way</w:t>
      </w:r>
      <w:r w:rsidR="003B0DC9">
        <w:rPr>
          <w:sz w:val="20"/>
        </w:rPr>
        <w:t>,</w:t>
      </w:r>
      <w:r>
        <w:rPr>
          <w:sz w:val="20"/>
        </w:rPr>
        <w:t xml:space="preserve"> we can go to the bottom of </w:t>
      </w:r>
      <w:r w:rsidR="003B0DC9">
        <w:rPr>
          <w:sz w:val="20"/>
        </w:rPr>
        <w:t xml:space="preserve">the </w:t>
      </w:r>
      <w:r>
        <w:rPr>
          <w:sz w:val="20"/>
        </w:rPr>
        <w:t>graph.</w:t>
      </w:r>
    </w:p>
    <w:p w:rsidR="00B760EF" w:rsidRDefault="00B760EF" w:rsidP="00D065AA">
      <w:pPr>
        <w:jc w:val="both"/>
        <w:rPr>
          <w:sz w:val="20"/>
        </w:rPr>
      </w:pPr>
      <w:r>
        <w:rPr>
          <w:sz w:val="20"/>
        </w:rPr>
        <w:t xml:space="preserve">If we start from opposite site </w:t>
      </w:r>
      <w:r w:rsidRPr="00B760EF">
        <w:rPr>
          <w:position w:val="-6"/>
          <w:sz w:val="20"/>
        </w:rPr>
        <w:object w:dxaOrig="279" w:dyaOrig="279">
          <v:shape id="_x0000_i1049" type="#_x0000_t75" style="width:13.5pt;height:13.5pt" o:ole="">
            <v:imagedata r:id="rId47" o:title=""/>
          </v:shape>
          <o:OLEObject Type="Embed" ProgID="Equation.DSMT4" ShapeID="_x0000_i1049" DrawAspect="Content" ObjectID="_1575098263" r:id="rId49"/>
        </w:object>
      </w:r>
      <w:r>
        <w:rPr>
          <w:sz w:val="20"/>
        </w:rPr>
        <w:t>&lt;0, the result should be same.</w:t>
      </w:r>
    </w:p>
    <w:p w:rsidR="00B760EF" w:rsidRPr="00D73336" w:rsidRDefault="00D73336" w:rsidP="00D7333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5" w:name="_Toc501354553"/>
      <w:r>
        <w:rPr>
          <w:rFonts w:asciiTheme="minorHAnsi" w:hAnsiTheme="minorHAnsi"/>
          <w:b/>
          <w:bCs/>
          <w:color w:val="2A69A2"/>
          <w:sz w:val="22"/>
          <w:szCs w:val="22"/>
        </w:rPr>
        <w:t>H</w:t>
      </w:r>
      <w:r w:rsidR="008A6978" w:rsidRPr="00D73336">
        <w:rPr>
          <w:rFonts w:asciiTheme="minorHAnsi" w:hAnsiTheme="minorHAnsi"/>
          <w:b/>
          <w:bCs/>
          <w:color w:val="2A69A2"/>
          <w:sz w:val="22"/>
          <w:szCs w:val="22"/>
        </w:rPr>
        <w:t>ow gradient descent algorithm works?</w:t>
      </w:r>
      <w:bookmarkEnd w:id="5"/>
    </w:p>
    <w:p w:rsidR="008A6978" w:rsidRDefault="008A6978" w:rsidP="008A6978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Start with initial guesses</w:t>
      </w:r>
    </w:p>
    <w:p w:rsidR="008A6978" w:rsidRDefault="008A6978" w:rsidP="008A6978">
      <w:pPr>
        <w:pStyle w:val="ListParagraph"/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>Start at 0, 0 (or any other value)</w:t>
      </w:r>
    </w:p>
    <w:p w:rsidR="008A6978" w:rsidRPr="008A6978" w:rsidRDefault="008A6978" w:rsidP="008A6978">
      <w:pPr>
        <w:pStyle w:val="ListParagraph"/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 xml:space="preserve">Keeping changing </w:t>
      </w:r>
      <w:r w:rsidRPr="00B760EF">
        <w:rPr>
          <w:position w:val="-6"/>
          <w:sz w:val="20"/>
        </w:rPr>
        <w:object w:dxaOrig="279" w:dyaOrig="279">
          <v:shape id="_x0000_i1050" type="#_x0000_t75" style="width:13.5pt;height:13.5pt" o:ole="">
            <v:imagedata r:id="rId47" o:title=""/>
          </v:shape>
          <o:OLEObject Type="Embed" ProgID="Equation.DSMT4" ShapeID="_x0000_i1050" DrawAspect="Content" ObjectID="_1575098264" r:id="rId50"/>
        </w:object>
      </w:r>
      <w:r>
        <w:rPr>
          <w:sz w:val="20"/>
        </w:rPr>
        <w:t xml:space="preserve"> and </w:t>
      </w:r>
      <w:r w:rsidRPr="00B60116">
        <w:rPr>
          <w:position w:val="-6"/>
          <w:sz w:val="20"/>
        </w:rPr>
        <w:object w:dxaOrig="200" w:dyaOrig="279">
          <v:shape id="_x0000_i1051" type="#_x0000_t75" style="width:9.75pt;height:13.5pt" o:ole="">
            <v:imagedata r:id="rId12" o:title=""/>
          </v:shape>
          <o:OLEObject Type="Embed" ProgID="Equation.DSMT4" ShapeID="_x0000_i1051" DrawAspect="Content" ObjectID="_1575098265" r:id="rId51"/>
        </w:object>
      </w:r>
      <w:r>
        <w:rPr>
          <w:sz w:val="20"/>
        </w:rPr>
        <w:t xml:space="preserve"> a little bit to try and reduce </w:t>
      </w:r>
      <w:r w:rsidRPr="003768CF">
        <w:rPr>
          <w:position w:val="-14"/>
          <w:sz w:val="20"/>
        </w:rPr>
        <w:object w:dxaOrig="1100" w:dyaOrig="400">
          <v:shape id="_x0000_i1052" type="#_x0000_t75" style="width:54.75pt;height:20.25pt" o:ole="">
            <v:imagedata r:id="rId42" o:title=""/>
          </v:shape>
          <o:OLEObject Type="Embed" ProgID="Equation.DSMT4" ShapeID="_x0000_i1052" DrawAspect="Content" ObjectID="_1575098266" r:id="rId52"/>
        </w:object>
      </w:r>
    </w:p>
    <w:p w:rsidR="002068E4" w:rsidRDefault="008A6978" w:rsidP="008A6978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lastRenderedPageBreak/>
        <w:t xml:space="preserve">Each time you change the parameters, you select the gradient which reduces </w:t>
      </w:r>
      <w:r w:rsidRPr="003768CF">
        <w:rPr>
          <w:position w:val="-14"/>
          <w:sz w:val="20"/>
        </w:rPr>
        <w:object w:dxaOrig="1100" w:dyaOrig="400">
          <v:shape id="_x0000_i1053" type="#_x0000_t75" style="width:54.75pt;height:20.25pt" o:ole="">
            <v:imagedata r:id="rId42" o:title=""/>
          </v:shape>
          <o:OLEObject Type="Embed" ProgID="Equation.DSMT4" ShapeID="_x0000_i1053" DrawAspect="Content" ObjectID="_1575098267" r:id="rId53"/>
        </w:object>
      </w:r>
      <w:r>
        <w:rPr>
          <w:sz w:val="20"/>
        </w:rPr>
        <w:t xml:space="preserve"> the most possible.</w:t>
      </w:r>
    </w:p>
    <w:p w:rsidR="008A6978" w:rsidRDefault="008A6978" w:rsidP="008A6978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Repeat.</w:t>
      </w:r>
    </w:p>
    <w:p w:rsidR="008A6978" w:rsidRDefault="008A6978" w:rsidP="008A6978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Do so until you converge to a local minimum</w:t>
      </w:r>
    </w:p>
    <w:p w:rsidR="008A6978" w:rsidRDefault="005078E5" w:rsidP="00D065AA">
      <w:pPr>
        <w:jc w:val="both"/>
        <w:rPr>
          <w:sz w:val="20"/>
        </w:rPr>
      </w:pPr>
      <w:r>
        <w:rPr>
          <w:sz w:val="20"/>
        </w:rPr>
        <w:t>This algorithm has an interesting property. Where you start can determine which minimum you end up, this is the advantage of this algorithm.</w:t>
      </w:r>
    </w:p>
    <w:p w:rsidR="005078E5" w:rsidRDefault="005078E5" w:rsidP="00D065AA">
      <w:pPr>
        <w:jc w:val="both"/>
        <w:rPr>
          <w:sz w:val="20"/>
        </w:rPr>
      </w:pPr>
      <w:r>
        <w:rPr>
          <w:sz w:val="20"/>
        </w:rPr>
        <w:t>In the above we said about slope, then how can we calculate slope?</w:t>
      </w:r>
    </w:p>
    <w:p w:rsidR="005078E5" w:rsidRDefault="00421216" w:rsidP="00D065AA">
      <w:pPr>
        <w:jc w:val="both"/>
        <w:rPr>
          <w:sz w:val="20"/>
        </w:rPr>
      </w:pPr>
      <w:r>
        <w:rPr>
          <w:sz w:val="20"/>
        </w:rPr>
        <w:t>As you know, the differential is used for calculation of slope.</w:t>
      </w:r>
    </w:p>
    <w:p w:rsidR="00421216" w:rsidRDefault="00421216" w:rsidP="00D065AA">
      <w:pPr>
        <w:jc w:val="both"/>
        <w:rPr>
          <w:sz w:val="20"/>
        </w:rPr>
      </w:pPr>
      <w:r>
        <w:rPr>
          <w:sz w:val="20"/>
        </w:rPr>
        <w:t>Let’s apply differential into gradient descent algorithm.</w:t>
      </w:r>
    </w:p>
    <w:p w:rsidR="00421216" w:rsidRDefault="0095202E" w:rsidP="00D065AA">
      <w:pPr>
        <w:jc w:val="both"/>
        <w:rPr>
          <w:sz w:val="20"/>
        </w:rPr>
      </w:pPr>
      <w:r>
        <w:rPr>
          <w:sz w:val="20"/>
        </w:rPr>
        <w:t xml:space="preserve">For the convenience </w:t>
      </w:r>
      <w:r w:rsidR="003B0DC9">
        <w:rPr>
          <w:sz w:val="20"/>
        </w:rPr>
        <w:t>of</w:t>
      </w:r>
      <w:r>
        <w:rPr>
          <w:sz w:val="20"/>
        </w:rPr>
        <w:t xml:space="preserve"> differential, we can change the cost function</w:t>
      </w:r>
    </w:p>
    <w:p w:rsidR="008A6978" w:rsidRDefault="0095202E" w:rsidP="0095202E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2960" w:dyaOrig="680">
          <v:shape id="_x0000_i1054" type="#_x0000_t75" style="width:148.5pt;height:33.75pt" o:ole="">
            <v:imagedata r:id="rId20" o:title=""/>
          </v:shape>
          <o:OLEObject Type="Embed" ProgID="Equation.DSMT4" ShapeID="_x0000_i1054" DrawAspect="Content" ObjectID="_1575098268" r:id="rId54"/>
        </w:object>
      </w:r>
    </w:p>
    <w:p w:rsidR="0095202E" w:rsidRDefault="0095202E" w:rsidP="00D065AA">
      <w:pPr>
        <w:jc w:val="both"/>
        <w:rPr>
          <w:sz w:val="20"/>
        </w:rPr>
      </w:pPr>
      <w:proofErr w:type="gramStart"/>
      <w:r>
        <w:rPr>
          <w:sz w:val="20"/>
        </w:rPr>
        <w:t>to</w:t>
      </w:r>
      <w:proofErr w:type="gramEnd"/>
    </w:p>
    <w:p w:rsidR="0095202E" w:rsidRDefault="0095202E" w:rsidP="0095202E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100" w:dyaOrig="680">
          <v:shape id="_x0000_i1055" type="#_x0000_t75" style="width:155.25pt;height:33.75pt" o:ole="">
            <v:imagedata r:id="rId55" o:title=""/>
          </v:shape>
          <o:OLEObject Type="Embed" ProgID="Equation.DSMT4" ShapeID="_x0000_i1055" DrawAspect="Content" ObjectID="_1575098269" r:id="rId56"/>
        </w:object>
      </w:r>
    </w:p>
    <w:p w:rsidR="0095202E" w:rsidRDefault="00737841" w:rsidP="00D065AA">
      <w:pPr>
        <w:jc w:val="both"/>
        <w:rPr>
          <w:sz w:val="20"/>
        </w:rPr>
      </w:pPr>
      <w:r w:rsidRPr="00737841">
        <w:rPr>
          <w:sz w:val="20"/>
        </w:rPr>
        <w:t>Minimizing the first expression and the second expression have the same meaning.</w:t>
      </w:r>
    </w:p>
    <w:p w:rsidR="0095202E" w:rsidRDefault="00DA03A5" w:rsidP="00D065AA">
      <w:pPr>
        <w:jc w:val="both"/>
        <w:rPr>
          <w:sz w:val="20"/>
        </w:rPr>
      </w:pPr>
      <w:r>
        <w:rPr>
          <w:sz w:val="20"/>
        </w:rPr>
        <w:t xml:space="preserve">Then we can update the </w:t>
      </w:r>
      <w:r w:rsidRPr="00B760EF">
        <w:rPr>
          <w:position w:val="-6"/>
          <w:sz w:val="20"/>
        </w:rPr>
        <w:object w:dxaOrig="279" w:dyaOrig="279">
          <v:shape id="_x0000_i1056" type="#_x0000_t75" style="width:13.5pt;height:13.5pt" o:ole="">
            <v:imagedata r:id="rId47" o:title=""/>
          </v:shape>
          <o:OLEObject Type="Embed" ProgID="Equation.DSMT4" ShapeID="_x0000_i1056" DrawAspect="Content" ObjectID="_1575098270" r:id="rId57"/>
        </w:object>
      </w:r>
      <w:r>
        <w:rPr>
          <w:sz w:val="20"/>
        </w:rPr>
        <w:t xml:space="preserve"> for</w:t>
      </w:r>
      <w:r w:rsidR="003B0DC9">
        <w:rPr>
          <w:sz w:val="20"/>
        </w:rPr>
        <w:t xml:space="preserve"> the</w:t>
      </w:r>
      <w:r>
        <w:rPr>
          <w:sz w:val="20"/>
        </w:rPr>
        <w:t xml:space="preserve"> minimization problem.</w:t>
      </w:r>
    </w:p>
    <w:p w:rsidR="00DA03A5" w:rsidRDefault="00DA03A5" w:rsidP="00DA03A5">
      <w:pPr>
        <w:jc w:val="center"/>
        <w:rPr>
          <w:sz w:val="20"/>
        </w:rPr>
      </w:pPr>
      <w:r w:rsidRPr="00DA03A5">
        <w:rPr>
          <w:position w:val="-24"/>
          <w:sz w:val="20"/>
        </w:rPr>
        <w:object w:dxaOrig="2439" w:dyaOrig="620">
          <v:shape id="_x0000_i1057" type="#_x0000_t75" style="width:122.25pt;height:31.5pt" o:ole="">
            <v:imagedata r:id="rId58" o:title=""/>
          </v:shape>
          <o:OLEObject Type="Embed" ProgID="Equation.DSMT4" ShapeID="_x0000_i1057" DrawAspect="Content" ObjectID="_1575098271" r:id="rId59"/>
        </w:object>
      </w:r>
    </w:p>
    <w:p w:rsidR="00DA03A5" w:rsidRDefault="00DA03A5" w:rsidP="00D065AA">
      <w:pPr>
        <w:jc w:val="both"/>
        <w:rPr>
          <w:sz w:val="20"/>
        </w:rPr>
      </w:pPr>
      <w:r>
        <w:rPr>
          <w:sz w:val="20"/>
        </w:rPr>
        <w:t xml:space="preserve">From now let’s call </w:t>
      </w:r>
      <w:r w:rsidRPr="00DA03A5">
        <w:rPr>
          <w:position w:val="-6"/>
          <w:sz w:val="20"/>
        </w:rPr>
        <w:object w:dxaOrig="240" w:dyaOrig="220">
          <v:shape id="_x0000_i1058" type="#_x0000_t75" style="width:12pt;height:11.25pt" o:ole="">
            <v:imagedata r:id="rId60" o:title=""/>
          </v:shape>
          <o:OLEObject Type="Embed" ProgID="Equation.DSMT4" ShapeID="_x0000_i1058" DrawAspect="Content" ObjectID="_1575098272" r:id="rId61"/>
        </w:object>
      </w:r>
      <w:r>
        <w:rPr>
          <w:sz w:val="20"/>
        </w:rPr>
        <w:t xml:space="preserve"> as the learning rate.</w:t>
      </w:r>
      <w:r w:rsidR="008A2A92">
        <w:rPr>
          <w:sz w:val="20"/>
        </w:rPr>
        <w:t xml:space="preserve"> The differential of cost function, </w:t>
      </w:r>
      <w:r w:rsidR="008A2A92" w:rsidRPr="008A2A92">
        <w:rPr>
          <w:position w:val="-24"/>
          <w:sz w:val="20"/>
        </w:rPr>
        <w:object w:dxaOrig="1340" w:dyaOrig="620">
          <v:shape id="_x0000_i1059" type="#_x0000_t75" style="width:66.75pt;height:31.5pt" o:ole="">
            <v:imagedata r:id="rId62" o:title=""/>
          </v:shape>
          <o:OLEObject Type="Embed" ProgID="Equation.DSMT4" ShapeID="_x0000_i1059" DrawAspect="Content" ObjectID="_1575098273" r:id="rId63"/>
        </w:object>
      </w:r>
      <w:r w:rsidR="008A2A92">
        <w:rPr>
          <w:sz w:val="20"/>
        </w:rPr>
        <w:t xml:space="preserve"> means the slope at </w:t>
      </w:r>
      <w:proofErr w:type="gramStart"/>
      <w:r w:rsidR="008A2A92">
        <w:rPr>
          <w:sz w:val="20"/>
        </w:rPr>
        <w:t xml:space="preserve">the </w:t>
      </w:r>
      <w:proofErr w:type="gramEnd"/>
      <w:r w:rsidR="008A2A92" w:rsidRPr="00B760EF">
        <w:rPr>
          <w:position w:val="-6"/>
          <w:sz w:val="20"/>
        </w:rPr>
        <w:object w:dxaOrig="279" w:dyaOrig="279">
          <v:shape id="_x0000_i1060" type="#_x0000_t75" style="width:13.5pt;height:13.5pt" o:ole="">
            <v:imagedata r:id="rId47" o:title=""/>
          </v:shape>
          <o:OLEObject Type="Embed" ProgID="Equation.DSMT4" ShapeID="_x0000_i1060" DrawAspect="Content" ObjectID="_1575098274" r:id="rId64"/>
        </w:object>
      </w:r>
      <w:r w:rsidR="008A2A92">
        <w:rPr>
          <w:sz w:val="20"/>
        </w:rPr>
        <w:t>.</w:t>
      </w:r>
    </w:p>
    <w:p w:rsidR="00DA03A5" w:rsidRDefault="00D621AC" w:rsidP="00D065AA">
      <w:pPr>
        <w:jc w:val="both"/>
        <w:rPr>
          <w:sz w:val="20"/>
        </w:rPr>
      </w:pPr>
      <w:r>
        <w:rPr>
          <w:sz w:val="20"/>
        </w:rPr>
        <w:t>We can calculate the above equation as follows.</w:t>
      </w:r>
    </w:p>
    <w:p w:rsidR="00D621AC" w:rsidRDefault="00D621AC" w:rsidP="00D621AC">
      <w:pPr>
        <w:jc w:val="center"/>
        <w:rPr>
          <w:sz w:val="20"/>
        </w:rPr>
      </w:pPr>
      <w:r w:rsidRPr="00D621AC">
        <w:rPr>
          <w:position w:val="-28"/>
          <w:sz w:val="20"/>
        </w:rPr>
        <w:object w:dxaOrig="3519" w:dyaOrig="680">
          <v:shape id="_x0000_i1061" type="#_x0000_t75" style="width:176.25pt;height:33.75pt" o:ole="">
            <v:imagedata r:id="rId65" o:title=""/>
          </v:shape>
          <o:OLEObject Type="Embed" ProgID="Equation.DSMT4" ShapeID="_x0000_i1061" DrawAspect="Content" ObjectID="_1575098275" r:id="rId66"/>
        </w:object>
      </w:r>
    </w:p>
    <w:p w:rsidR="00DA03A5" w:rsidRDefault="00D621AC" w:rsidP="00D621AC">
      <w:pPr>
        <w:jc w:val="center"/>
        <w:rPr>
          <w:sz w:val="20"/>
        </w:rPr>
      </w:pPr>
      <w:r w:rsidRPr="00D621AC">
        <w:rPr>
          <w:position w:val="-28"/>
          <w:sz w:val="20"/>
        </w:rPr>
        <w:object w:dxaOrig="3480" w:dyaOrig="680">
          <v:shape id="_x0000_i1062" type="#_x0000_t75" style="width:174pt;height:33.75pt" o:ole="">
            <v:imagedata r:id="rId67" o:title=""/>
          </v:shape>
          <o:OLEObject Type="Embed" ProgID="Equation.DSMT4" ShapeID="_x0000_i1062" DrawAspect="Content" ObjectID="_1575098276" r:id="rId68"/>
        </w:object>
      </w:r>
    </w:p>
    <w:p w:rsidR="00D621AC" w:rsidRDefault="000B1C69" w:rsidP="000B1C69">
      <w:pPr>
        <w:jc w:val="center"/>
        <w:rPr>
          <w:sz w:val="20"/>
        </w:rPr>
      </w:pPr>
      <w:r w:rsidRPr="000B1C69">
        <w:rPr>
          <w:position w:val="-28"/>
          <w:sz w:val="20"/>
        </w:rPr>
        <w:object w:dxaOrig="3220" w:dyaOrig="680">
          <v:shape id="_x0000_i1063" type="#_x0000_t75" style="width:160.5pt;height:33.75pt" o:ole="">
            <v:imagedata r:id="rId69" o:title=""/>
          </v:shape>
          <o:OLEObject Type="Embed" ProgID="Equation.DSMT4" ShapeID="_x0000_i1063" DrawAspect="Content" ObjectID="_1575098277" r:id="rId70"/>
        </w:object>
      </w:r>
    </w:p>
    <w:p w:rsidR="00D621AC" w:rsidRDefault="005943A9" w:rsidP="00D065AA">
      <w:pPr>
        <w:jc w:val="both"/>
        <w:rPr>
          <w:sz w:val="20"/>
        </w:rPr>
      </w:pPr>
      <w:r>
        <w:rPr>
          <w:sz w:val="20"/>
        </w:rPr>
        <w:t xml:space="preserve">Last equation is the gradient descent algorithm. We update the value of </w:t>
      </w:r>
      <w:r w:rsidRPr="00B760EF">
        <w:rPr>
          <w:position w:val="-6"/>
          <w:sz w:val="20"/>
        </w:rPr>
        <w:object w:dxaOrig="279" w:dyaOrig="279">
          <v:shape id="_x0000_i1064" type="#_x0000_t75" style="width:13.5pt;height:13.5pt" o:ole="">
            <v:imagedata r:id="rId47" o:title=""/>
          </v:shape>
          <o:OLEObject Type="Embed" ProgID="Equation.DSMT4" ShapeID="_x0000_i1064" DrawAspect="Content" ObjectID="_1575098278" r:id="rId71"/>
        </w:object>
      </w:r>
      <w:r>
        <w:rPr>
          <w:sz w:val="20"/>
        </w:rPr>
        <w:t xml:space="preserve"> with i</w:t>
      </w:r>
      <w:r w:rsidRPr="005943A9">
        <w:rPr>
          <w:sz w:val="20"/>
        </w:rPr>
        <w:t>terative calculation</w:t>
      </w:r>
      <w:r>
        <w:rPr>
          <w:sz w:val="20"/>
        </w:rPr>
        <w:t xml:space="preserve"> of the last equation.</w:t>
      </w:r>
    </w:p>
    <w:p w:rsidR="005943A9" w:rsidRDefault="000B4BCC" w:rsidP="00D065AA">
      <w:pPr>
        <w:jc w:val="both"/>
        <w:rPr>
          <w:sz w:val="20"/>
        </w:rPr>
      </w:pPr>
      <w:r>
        <w:rPr>
          <w:sz w:val="20"/>
        </w:rPr>
        <w:t>We can expand this algorithm to the multi-variable problem and could think convex function.</w:t>
      </w:r>
    </w:p>
    <w:p w:rsidR="000B4BCC" w:rsidRDefault="000B4BCC" w:rsidP="00D065AA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39C9576D" wp14:editId="236CDB35">
            <wp:extent cx="3888740" cy="20770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207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C69" w:rsidRDefault="00221AB6" w:rsidP="00D065AA">
      <w:pPr>
        <w:jc w:val="both"/>
        <w:rPr>
          <w:sz w:val="20"/>
        </w:rPr>
      </w:pPr>
      <w:r>
        <w:rPr>
          <w:sz w:val="20"/>
        </w:rPr>
        <w:t xml:space="preserve">Let’s think x axis </w:t>
      </w:r>
      <w:proofErr w:type="gramStart"/>
      <w:r>
        <w:rPr>
          <w:sz w:val="20"/>
        </w:rPr>
        <w:t xml:space="preserve">is </w:t>
      </w:r>
      <w:proofErr w:type="gramEnd"/>
      <w:r w:rsidRPr="00B760EF">
        <w:rPr>
          <w:position w:val="-6"/>
          <w:sz w:val="20"/>
        </w:rPr>
        <w:object w:dxaOrig="279" w:dyaOrig="279">
          <v:shape id="_x0000_i1065" type="#_x0000_t75" style="width:13.5pt;height:13.5pt" o:ole="">
            <v:imagedata r:id="rId47" o:title=""/>
          </v:shape>
          <o:OLEObject Type="Embed" ProgID="Equation.DSMT4" ShapeID="_x0000_i1065" DrawAspect="Content" ObjectID="_1575098279" r:id="rId73"/>
        </w:object>
      </w:r>
      <w:r>
        <w:rPr>
          <w:sz w:val="20"/>
        </w:rPr>
        <w:t xml:space="preserve">, and y axis is </w:t>
      </w:r>
      <w:r w:rsidRPr="00B60116">
        <w:rPr>
          <w:position w:val="-6"/>
          <w:sz w:val="20"/>
        </w:rPr>
        <w:object w:dxaOrig="200" w:dyaOrig="279">
          <v:shape id="_x0000_i1066" type="#_x0000_t75" style="width:9.75pt;height:13.5pt" o:ole="">
            <v:imagedata r:id="rId12" o:title=""/>
          </v:shape>
          <o:OLEObject Type="Embed" ProgID="Equation.DSMT4" ShapeID="_x0000_i1066" DrawAspect="Content" ObjectID="_1575098280" r:id="rId74"/>
        </w:object>
      </w:r>
      <w:r>
        <w:rPr>
          <w:sz w:val="20"/>
        </w:rPr>
        <w:t>.</w:t>
      </w:r>
    </w:p>
    <w:p w:rsidR="000B1C69" w:rsidRDefault="00BC314B" w:rsidP="00D065AA">
      <w:pPr>
        <w:jc w:val="both"/>
        <w:rPr>
          <w:sz w:val="20"/>
        </w:rPr>
      </w:pPr>
      <w:r w:rsidRPr="00BC314B">
        <w:rPr>
          <w:sz w:val="20"/>
        </w:rPr>
        <w:t>In both cases</w:t>
      </w:r>
      <w:r>
        <w:rPr>
          <w:sz w:val="20"/>
        </w:rPr>
        <w:t xml:space="preserve"> in above figure</w:t>
      </w:r>
      <w:r w:rsidRPr="00BC314B">
        <w:rPr>
          <w:sz w:val="20"/>
        </w:rPr>
        <w:t xml:space="preserve">, we can see that the </w:t>
      </w:r>
      <w:r>
        <w:rPr>
          <w:sz w:val="20"/>
        </w:rPr>
        <w:t xml:space="preserve">two </w:t>
      </w:r>
      <w:r w:rsidRPr="00BC314B">
        <w:rPr>
          <w:sz w:val="20"/>
        </w:rPr>
        <w:t>results are different if the</w:t>
      </w:r>
      <w:r>
        <w:rPr>
          <w:sz w:val="20"/>
        </w:rPr>
        <w:t xml:space="preserve"> initial</w:t>
      </w:r>
      <w:r w:rsidRPr="00BC314B">
        <w:rPr>
          <w:sz w:val="20"/>
        </w:rPr>
        <w:t xml:space="preserve"> point</w:t>
      </w:r>
      <w:r>
        <w:rPr>
          <w:sz w:val="20"/>
        </w:rPr>
        <w:t>s</w:t>
      </w:r>
      <w:r w:rsidRPr="00BC314B">
        <w:rPr>
          <w:sz w:val="20"/>
        </w:rPr>
        <w:t xml:space="preserve"> </w:t>
      </w:r>
      <w:r>
        <w:rPr>
          <w:sz w:val="20"/>
        </w:rPr>
        <w:t>are</w:t>
      </w:r>
      <w:r w:rsidRPr="00BC314B">
        <w:rPr>
          <w:sz w:val="20"/>
        </w:rPr>
        <w:t xml:space="preserve"> slightly different.</w:t>
      </w:r>
    </w:p>
    <w:p w:rsidR="008351D0" w:rsidRDefault="008351D0" w:rsidP="00D065AA">
      <w:pPr>
        <w:jc w:val="both"/>
        <w:rPr>
          <w:sz w:val="20"/>
        </w:rPr>
      </w:pPr>
      <w:r>
        <w:rPr>
          <w:sz w:val="20"/>
        </w:rPr>
        <w:t xml:space="preserve">Fortunately, in our problem, the cost function graph has below </w:t>
      </w:r>
      <w:r w:rsidR="003B0DC9">
        <w:rPr>
          <w:sz w:val="20"/>
        </w:rPr>
        <w:t xml:space="preserve">the </w:t>
      </w:r>
      <w:r>
        <w:rPr>
          <w:sz w:val="20"/>
        </w:rPr>
        <w:t>shape, and we call it convex function.</w:t>
      </w:r>
    </w:p>
    <w:p w:rsidR="008351D0" w:rsidRDefault="008351D0" w:rsidP="008351D0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67" type="#_x0000_t75" style="width:172.5pt;height:33.75pt" o:ole="">
            <v:imagedata r:id="rId8" o:title=""/>
          </v:shape>
          <o:OLEObject Type="Embed" ProgID="Equation.DSMT4" ShapeID="_x0000_i1067" DrawAspect="Content" ObjectID="_1575098281" r:id="rId75"/>
        </w:object>
      </w:r>
    </w:p>
    <w:p w:rsidR="00221AB6" w:rsidRDefault="005A2CFC" w:rsidP="005452DD">
      <w:pPr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331767" cy="260032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387" cy="2606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AB6" w:rsidRDefault="00E31C4E" w:rsidP="00D065AA">
      <w:pPr>
        <w:jc w:val="both"/>
        <w:rPr>
          <w:sz w:val="20"/>
        </w:rPr>
      </w:pPr>
      <w:r>
        <w:rPr>
          <w:sz w:val="20"/>
        </w:rPr>
        <w:t xml:space="preserve">In case of </w:t>
      </w:r>
      <w:r w:rsidR="003B0DC9">
        <w:rPr>
          <w:sz w:val="20"/>
        </w:rPr>
        <w:t xml:space="preserve">the </w:t>
      </w:r>
      <w:r>
        <w:rPr>
          <w:sz w:val="20"/>
        </w:rPr>
        <w:t xml:space="preserve">convex function, </w:t>
      </w:r>
      <w:r w:rsidRPr="00E31C4E">
        <w:rPr>
          <w:sz w:val="20"/>
        </w:rPr>
        <w:t>unlike the previous case, the same result can be obtained</w:t>
      </w:r>
      <w:r>
        <w:rPr>
          <w:sz w:val="20"/>
        </w:rPr>
        <w:t xml:space="preserve"> start</w:t>
      </w:r>
      <w:r w:rsidR="003B0DC9">
        <w:rPr>
          <w:sz w:val="20"/>
        </w:rPr>
        <w:t>ing</w:t>
      </w:r>
      <w:r w:rsidRPr="00E31C4E">
        <w:rPr>
          <w:sz w:val="20"/>
        </w:rPr>
        <w:t xml:space="preserve"> from anywhere.</w:t>
      </w:r>
    </w:p>
    <w:p w:rsidR="00130023" w:rsidRDefault="00A522B9" w:rsidP="00D065AA">
      <w:pPr>
        <w:jc w:val="both"/>
        <w:rPr>
          <w:sz w:val="20"/>
        </w:rPr>
      </w:pPr>
      <w:r w:rsidRPr="00A522B9">
        <w:rPr>
          <w:sz w:val="20"/>
        </w:rPr>
        <w:t xml:space="preserve">What is important in applying this </w:t>
      </w:r>
      <w:r>
        <w:rPr>
          <w:sz w:val="20"/>
        </w:rPr>
        <w:t>gradient descent algorithm</w:t>
      </w:r>
      <w:r w:rsidRPr="00A522B9">
        <w:rPr>
          <w:sz w:val="20"/>
        </w:rPr>
        <w:t xml:space="preserve"> is to confirm that the cost function is a convex function</w:t>
      </w:r>
      <w:r>
        <w:rPr>
          <w:sz w:val="20"/>
        </w:rPr>
        <w:t>.</w:t>
      </w:r>
      <w:r w:rsidR="00CC5EF3">
        <w:rPr>
          <w:sz w:val="20"/>
        </w:rPr>
        <w:t xml:space="preserve"> If yes, we could use this algorithm for linear regression problem.</w:t>
      </w:r>
    </w:p>
    <w:p w:rsidR="00CC5EF3" w:rsidRDefault="00CC5EF3" w:rsidP="00D065AA">
      <w:pPr>
        <w:jc w:val="both"/>
        <w:rPr>
          <w:sz w:val="20"/>
        </w:rPr>
      </w:pPr>
    </w:p>
    <w:p w:rsidR="00D81F28" w:rsidRDefault="00D81F28" w:rsidP="00D065AA">
      <w:pPr>
        <w:jc w:val="both"/>
        <w:rPr>
          <w:sz w:val="20"/>
        </w:rPr>
      </w:pPr>
    </w:p>
    <w:p w:rsidR="00D81F28" w:rsidRDefault="00D81F28" w:rsidP="00D065AA">
      <w:pPr>
        <w:jc w:val="both"/>
        <w:rPr>
          <w:sz w:val="20"/>
        </w:rPr>
      </w:pPr>
    </w:p>
    <w:p w:rsidR="00BD3AF6" w:rsidRDefault="00BD3AF6">
      <w:pPr>
        <w:rPr>
          <w:sz w:val="20"/>
        </w:rPr>
      </w:pPr>
      <w:r>
        <w:rPr>
          <w:sz w:val="20"/>
        </w:rPr>
        <w:br w:type="page"/>
      </w: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6" w:name="_Toc501354554"/>
      <w:r w:rsidRPr="00E5548D">
        <w:rPr>
          <w:rFonts w:asciiTheme="minorHAnsi" w:hAnsiTheme="minorHAnsi"/>
          <w:b/>
          <w:bCs/>
          <w:color w:val="225482"/>
          <w:sz w:val="28"/>
        </w:rPr>
        <w:lastRenderedPageBreak/>
        <w:t>AIM</w:t>
      </w:r>
      <w:bookmarkEnd w:id="6"/>
    </w:p>
    <w:p w:rsidR="006B7905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>to understand how to minimize the cost function</w:t>
      </w:r>
      <w:r w:rsidR="000E30D9">
        <w:rPr>
          <w:rFonts w:ascii="Calibri" w:hAnsi="Calibri"/>
          <w:color w:val="000000"/>
          <w:sz w:val="18"/>
          <w:szCs w:val="18"/>
        </w:rPr>
        <w:t xml:space="preserve"> using gradient descent algorithm in linear regression problem using</w:t>
      </w:r>
      <w:r w:rsidR="00CE3A10">
        <w:rPr>
          <w:rFonts w:ascii="Calibri" w:hAnsi="Calibri"/>
          <w:color w:val="000000"/>
          <w:sz w:val="18"/>
          <w:szCs w:val="18"/>
        </w:rPr>
        <w:t xml:space="preserve"> Tensorflow.</w:t>
      </w:r>
    </w:p>
    <w:p w:rsidR="00BD3AF6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F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6B7905" w:rsidRDefault="006B7905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 xml:space="preserve">Task 1: </w:t>
      </w:r>
      <w:r w:rsidR="004D516D">
        <w:rPr>
          <w:rFonts w:ascii="Calibri" w:hAnsi="Calibri"/>
          <w:color w:val="000000"/>
          <w:sz w:val="18"/>
          <w:szCs w:val="18"/>
        </w:rPr>
        <w:t>Build graph using TF operations</w:t>
      </w:r>
    </w:p>
    <w:p w:rsidR="006B7905" w:rsidRDefault="006B7905" w:rsidP="006B7905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 xml:space="preserve">Task 2: </w:t>
      </w:r>
      <w:r w:rsidR="004D516D">
        <w:rPr>
          <w:rFonts w:ascii="Calibri" w:hAnsi="Calibri"/>
          <w:color w:val="000000"/>
          <w:sz w:val="18"/>
          <w:szCs w:val="18"/>
        </w:rPr>
        <w:t>Run and update graph and get results</w:t>
      </w:r>
    </w:p>
    <w:p w:rsidR="004D516D" w:rsidRDefault="004D516D" w:rsidP="006B7905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ab/>
        <w:t>Task 3: Using Placeholder</w:t>
      </w:r>
    </w:p>
    <w:p w:rsidR="00BD3AF6" w:rsidRDefault="00BD3AF6" w:rsidP="00BD3AF6">
      <w:pPr>
        <w:jc w:val="both"/>
        <w:rPr>
          <w:sz w:val="20"/>
        </w:rPr>
      </w:pPr>
    </w:p>
    <w:p w:rsidR="00D8550B" w:rsidRDefault="00D8550B" w:rsidP="00234B61">
      <w:pPr>
        <w:jc w:val="both"/>
        <w:rPr>
          <w:sz w:val="20"/>
        </w:rPr>
      </w:pPr>
    </w:p>
    <w:p w:rsidR="00BD3AF6" w:rsidRDefault="00BD3AF6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bookmarkStart w:id="7" w:name="_Toc501354555"/>
    <w:p w:rsidR="006B7905" w:rsidRPr="00E5548D" w:rsidRDefault="00823088" w:rsidP="006B7905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818AEF5" wp14:editId="65FCEA6F">
                <wp:simplePos x="0" y="0"/>
                <wp:positionH relativeFrom="column">
                  <wp:posOffset>0</wp:posOffset>
                </wp:positionH>
                <wp:positionV relativeFrom="paragraph">
                  <wp:posOffset>408940</wp:posOffset>
                </wp:positionV>
                <wp:extent cx="3888740" cy="1335820"/>
                <wp:effectExtent l="0" t="19050" r="0" b="17145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820"/>
                          <a:chOff x="0" y="0"/>
                          <a:chExt cx="3888740" cy="1335820"/>
                        </a:xfrm>
                      </wpg:grpSpPr>
                      <wps:wsp>
                        <wps:cNvPr id="46" name="Straight Connector 46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45" name="Diagram 45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77" r:lo="rId78" r:qs="rId79" r:cs="rId80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957212" id="Group 48" o:spid="_x0000_s1026" style="position:absolute;margin-left:0;margin-top:32.2pt;width:306.2pt;height:105.2pt;z-index:251659264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">
                <v:line id="Straight Connector 46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/l8QAAADbAAAADwAAAGRycy9kb3ducmV2LnhtbESPUUsDMRCE34X+h7AFX6TNKdci16ZF&#10;BFEQEU+hPq6X7SX0sjkua3v+eyMIfRxm5htmvR1Dp440JB/ZwPW8AEXcROu5NfDx/jC7BZUE2WIX&#10;mQz8UILtZnKxxsrGE7/RsZZWZQinCg04kb7SOjWOAqZ57Imzt49DQMlyaLUd8JThodM3RbHUAT3n&#10;BYc93TtqDvV3MLCg2l89vvjF8+Fz9+rkqxxRSmMup+PdCpTQKOfwf/vJGiiX8Pcl/wC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r+XxAAAANsAAAAPAAAAAAAAAAAA&#10;AAAAAKECAABkcnMvZG93bnJldi54bWxQSwUGAAAAAAQABAD5AAAAkgMAAAAA&#10;" strokecolor="#70ad47 [3209]" strokeweight="3pt">
                  <v:stroke joinstyle="miter"/>
                </v:line>
                <v:line id="Straight Connector 47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aDMQAAADbAAAADwAAAGRycy9kb3ducmV2LnhtbESPUUsDMRCE34X+h7AFX6TNKdcqZ9Mi&#10;giiIlJ4FfVwv6yX0sjkua3v+eyMIPg4z8w2z2oyhU0cako9s4HJegCJuovXcGti/PsxuQCVBtthF&#10;JgPflGCznpytsLLxxDs61tKqDOFUoQEn0ldap8ZRwDSPPXH2PuMQULIcWm0HPGV46PRVUSx1QM95&#10;wWFP946aQ/0VDCyo9hePL37xfHh/2zr5KEeU0pjz6Xh3C0polP/wX/vJGiiv4fdL/gF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hoMxAAAANsAAAAPAAAAAAAAAAAA&#10;AAAAAKECAABkcnMvZG93bnJldi54bWxQSwUGAAAAAAQABAD5AAAAkgMAAAAA&#10;" strokecolor="#70ad47 [3209]" strokeweight="3pt">
                  <v:stroke joinstyle="miter"/>
                </v:line>
                <v:shape id="Diagram 45" o:spid="_x0000_s1029" type="#_x0000_t75" style="position:absolute;left:304;top:2865;width:38222;height:76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">
                  <v:imagedata r:id="rId82" o:title=""/>
                  <o:lock v:ext="edit" aspectratio="f"/>
                </v:shape>
                <w10:wrap type="square"/>
              </v:group>
            </w:pict>
          </mc:Fallback>
        </mc:AlternateContent>
      </w:r>
      <w:r w:rsidR="006B7905"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116B59">
        <w:rPr>
          <w:rFonts w:asciiTheme="minorHAnsi" w:hAnsiTheme="minorHAnsi"/>
          <w:b/>
          <w:bCs/>
          <w:color w:val="225482"/>
          <w:sz w:val="28"/>
        </w:rPr>
        <w:t>4</w:t>
      </w:r>
      <w:r w:rsidR="006B7905">
        <w:rPr>
          <w:rFonts w:asciiTheme="minorHAnsi" w:hAnsiTheme="minorHAnsi"/>
          <w:b/>
          <w:bCs/>
          <w:color w:val="225482"/>
          <w:sz w:val="28"/>
        </w:rPr>
        <w:t xml:space="preserve">: </w:t>
      </w:r>
      <w:r w:rsidR="00116B59">
        <w:rPr>
          <w:rFonts w:asciiTheme="minorHAnsi" w:hAnsiTheme="minorHAnsi"/>
          <w:b/>
          <w:bCs/>
          <w:color w:val="225482"/>
          <w:sz w:val="28"/>
        </w:rPr>
        <w:t>MINIMIZING COST FUNCTION</w:t>
      </w:r>
      <w:bookmarkEnd w:id="7"/>
    </w:p>
    <w:p w:rsidR="006B7905" w:rsidRDefault="006B7905" w:rsidP="006B7905">
      <w:pPr>
        <w:jc w:val="both"/>
        <w:rPr>
          <w:sz w:val="20"/>
        </w:rPr>
      </w:pPr>
    </w:p>
    <w:p w:rsidR="006B7905" w:rsidRPr="006B7905" w:rsidRDefault="00D8729C" w:rsidP="00281E45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  <w:rPr>
          <w:b/>
        </w:rPr>
      </w:pPr>
      <w:r>
        <w:rPr>
          <w:b/>
        </w:rPr>
        <w:t xml:space="preserve">Build </w:t>
      </w:r>
      <w:r w:rsidR="00923DD6">
        <w:rPr>
          <w:b/>
        </w:rPr>
        <w:t>g</w:t>
      </w:r>
      <w:r>
        <w:rPr>
          <w:b/>
        </w:rPr>
        <w:t xml:space="preserve">raph </w:t>
      </w:r>
      <w:r w:rsidR="00923DD6">
        <w:rPr>
          <w:b/>
        </w:rPr>
        <w:t>u</w:t>
      </w:r>
      <w:r>
        <w:rPr>
          <w:b/>
        </w:rPr>
        <w:t xml:space="preserve">sing TF </w:t>
      </w:r>
      <w:r w:rsidR="00923DD6">
        <w:rPr>
          <w:b/>
        </w:rPr>
        <w:t>o</w:t>
      </w:r>
      <w:r>
        <w:rPr>
          <w:b/>
        </w:rPr>
        <w:t>perations</w:t>
      </w:r>
    </w:p>
    <w:p w:rsidR="006B7905" w:rsidRDefault="00923DD6" w:rsidP="00D8729C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  <w:rPr>
          <w:b/>
        </w:rPr>
      </w:pPr>
      <w:r>
        <w:rPr>
          <w:b/>
        </w:rPr>
        <w:t>Run g</w:t>
      </w:r>
      <w:r w:rsidR="00D8729C">
        <w:rPr>
          <w:b/>
        </w:rPr>
        <w:t xml:space="preserve">raph and </w:t>
      </w:r>
      <w:r>
        <w:rPr>
          <w:b/>
        </w:rPr>
        <w:t>g</w:t>
      </w:r>
      <w:r w:rsidR="00D8729C">
        <w:rPr>
          <w:b/>
        </w:rPr>
        <w:t xml:space="preserve">et </w:t>
      </w:r>
      <w:r>
        <w:rPr>
          <w:b/>
        </w:rPr>
        <w:t>r</w:t>
      </w:r>
      <w:r w:rsidR="00D8729C">
        <w:rPr>
          <w:b/>
        </w:rPr>
        <w:t>esults</w:t>
      </w:r>
    </w:p>
    <w:p w:rsidR="006B7905" w:rsidRDefault="006B7905" w:rsidP="006B7905">
      <w:pPr>
        <w:jc w:val="both"/>
        <w:rPr>
          <w:sz w:val="20"/>
        </w:rPr>
      </w:pPr>
    </w:p>
    <w:p w:rsidR="006B7905" w:rsidRDefault="006B7905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183B25" w:rsidRPr="00E5548D" w:rsidRDefault="005A447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8" w:name="_Toc501354556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="00FE5C0D">
        <w:rPr>
          <w:rFonts w:asciiTheme="minorHAnsi" w:hAnsiTheme="minorHAnsi"/>
          <w:b/>
          <w:bCs/>
          <w:color w:val="2A69A2"/>
          <w:sz w:val="22"/>
          <w:szCs w:val="22"/>
        </w:rPr>
        <w:t>Build graph using TF operations</w:t>
      </w:r>
      <w:bookmarkEnd w:id="8"/>
    </w:p>
    <w:p w:rsidR="00FE5C0D" w:rsidRDefault="00FE5C0D" w:rsidP="0098737E">
      <w:pPr>
        <w:jc w:val="both"/>
        <w:rPr>
          <w:sz w:val="20"/>
        </w:rPr>
      </w:pPr>
      <w:r>
        <w:rPr>
          <w:sz w:val="20"/>
        </w:rPr>
        <w:t xml:space="preserve">We can implement </w:t>
      </w:r>
      <w:r w:rsidR="00EE72AE">
        <w:rPr>
          <w:sz w:val="20"/>
        </w:rPr>
        <w:t xml:space="preserve">the minimizing of the cost function here using </w:t>
      </w:r>
      <w:r>
        <w:rPr>
          <w:sz w:val="20"/>
        </w:rPr>
        <w:t>Tensorflow.</w:t>
      </w: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1: Import tensorflow</w:t>
      </w:r>
    </w:p>
    <w:p w:rsidR="00CD0DDA" w:rsidRDefault="00CD0DDA" w:rsidP="00CD0DDA">
      <w:pPr>
        <w:jc w:val="both"/>
        <w:rPr>
          <w:sz w:val="20"/>
        </w:rPr>
      </w:pPr>
      <w:r>
        <w:rPr>
          <w:sz w:val="20"/>
        </w:rPr>
        <w:t>First</w:t>
      </w:r>
      <w:r w:rsidR="006074E6">
        <w:rPr>
          <w:sz w:val="20"/>
        </w:rPr>
        <w:t>,</w:t>
      </w:r>
      <w:r>
        <w:rPr>
          <w:sz w:val="20"/>
        </w:rPr>
        <w:t xml:space="preserve"> import the tensorflow package in order to use tensorflow in Python script</w:t>
      </w:r>
      <w:r w:rsidR="008B5AB4">
        <w:rPr>
          <w:sz w:val="20"/>
        </w:rPr>
        <w:t xml:space="preserve"> using below code</w:t>
      </w:r>
      <w:r>
        <w:rPr>
          <w:sz w:val="20"/>
        </w:rPr>
        <w:t>.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i</w:t>
      </w: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port</w:t>
      </w:r>
      <w:proofErr w:type="gramEnd"/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ensorflow as tf</w:t>
      </w:r>
    </w:p>
    <w:p w:rsidR="00FE5C0D" w:rsidRPr="00270A15" w:rsidRDefault="00FE5C0D" w:rsidP="00270A15">
      <w:pPr>
        <w:jc w:val="both"/>
        <w:rPr>
          <w:sz w:val="20"/>
        </w:rPr>
      </w:pPr>
    </w:p>
    <w:p w:rsidR="00270A15" w:rsidRPr="00270A15" w:rsidRDefault="00270A15" w:rsidP="00CD0D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2: </w:t>
      </w:r>
      <w:r w:rsidR="008B5AB4">
        <w:rPr>
          <w:rFonts w:eastAsiaTheme="majorEastAsia" w:cstheme="majorBidi"/>
          <w:b/>
          <w:bCs/>
          <w:color w:val="4F81BD"/>
          <w:sz w:val="20"/>
          <w:szCs w:val="26"/>
        </w:rPr>
        <w:t>Make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raining data</w:t>
      </w:r>
    </w:p>
    <w:p w:rsidR="00CD0DDA" w:rsidRPr="00CD0DDA" w:rsidRDefault="00270A15" w:rsidP="00CD0DDA">
      <w:pPr>
        <w:jc w:val="both"/>
        <w:rPr>
          <w:sz w:val="20"/>
        </w:rPr>
      </w:pPr>
      <w:r>
        <w:rPr>
          <w:sz w:val="20"/>
        </w:rPr>
        <w:t>Let’s</w:t>
      </w:r>
      <w:r w:rsidR="00CD0DDA">
        <w:rPr>
          <w:sz w:val="20"/>
        </w:rPr>
        <w:t xml:space="preserve"> </w:t>
      </w:r>
      <w:r w:rsidR="008B5AB4">
        <w:rPr>
          <w:sz w:val="20"/>
        </w:rPr>
        <w:t>make simple</w:t>
      </w:r>
      <w:r w:rsidR="00CD0DDA">
        <w:rPr>
          <w:sz w:val="20"/>
        </w:rPr>
        <w:t xml:space="preserve"> training data as follows</w:t>
      </w:r>
      <w:r w:rsidR="00EE72AE">
        <w:rPr>
          <w:sz w:val="20"/>
        </w:rPr>
        <w:t xml:space="preserve"> same as </w:t>
      </w:r>
      <w:r w:rsidR="003B0DC9">
        <w:rPr>
          <w:sz w:val="20"/>
        </w:rPr>
        <w:t xml:space="preserve">the </w:t>
      </w:r>
      <w:r w:rsidR="00EE72AE">
        <w:rPr>
          <w:sz w:val="20"/>
        </w:rPr>
        <w:t>previous lab</w:t>
      </w:r>
      <w:r w:rsidR="00CD0DDA">
        <w:rPr>
          <w:sz w:val="20"/>
        </w:rPr>
        <w:t>.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X and Y data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x_train = [1, 2, 3]</w:t>
      </w:r>
    </w:p>
    <w:p w:rsidR="00FE5C0D" w:rsidRPr="00FE5C0D" w:rsidRDefault="00FE5C0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FE5C0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y_train = [1, 2, 3]</w:t>
      </w:r>
    </w:p>
    <w:p w:rsidR="00FE5C0D" w:rsidRDefault="00FE5C0D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STEP 3: Define model weights</w:t>
      </w:r>
    </w:p>
    <w:p w:rsidR="00FE5C0D" w:rsidRDefault="00CD0DDA" w:rsidP="0098737E">
      <w:pPr>
        <w:jc w:val="both"/>
        <w:rPr>
          <w:sz w:val="20"/>
        </w:rPr>
      </w:pPr>
      <w:r>
        <w:rPr>
          <w:sz w:val="20"/>
        </w:rPr>
        <w:t xml:space="preserve">And define </w:t>
      </w:r>
      <w:proofErr w:type="spellStart"/>
      <w:r>
        <w:rPr>
          <w:sz w:val="20"/>
        </w:rPr>
        <w:t>W as</w:t>
      </w:r>
      <w:proofErr w:type="spellEnd"/>
      <w:r>
        <w:rPr>
          <w:sz w:val="20"/>
        </w:rPr>
        <w:t xml:space="preserve"> tensorflow variable.</w:t>
      </w:r>
    </w:p>
    <w:p w:rsidR="00EE72AE" w:rsidRPr="00EE72AE" w:rsidRDefault="00EE72AE" w:rsidP="00EE72AE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EE72AE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W = </w:t>
      </w:r>
      <w:proofErr w:type="gramStart"/>
      <w:r w:rsidRPr="00EE72AE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Variable(</w:t>
      </w:r>
      <w:proofErr w:type="spellStart"/>
      <w:proofErr w:type="gramEnd"/>
      <w:r w:rsidRPr="00EE72AE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andom_uniform</w:t>
      </w:r>
      <w:proofErr w:type="spellEnd"/>
      <w:r w:rsidRPr="00EE72AE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([1], -100., 100.))</w:t>
      </w:r>
    </w:p>
    <w:p w:rsidR="00CD0DDA" w:rsidRDefault="00CD0DDA" w:rsidP="0098737E">
      <w:pPr>
        <w:jc w:val="both"/>
        <w:rPr>
          <w:sz w:val="20"/>
        </w:rPr>
      </w:pPr>
    </w:p>
    <w:p w:rsidR="00765023" w:rsidRPr="00270A15" w:rsidRDefault="00765023" w:rsidP="00765023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4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Define model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nput/output variables</w:t>
      </w:r>
    </w:p>
    <w:p w:rsidR="00765023" w:rsidRDefault="00765023" w:rsidP="00765023">
      <w:pPr>
        <w:jc w:val="both"/>
        <w:rPr>
          <w:sz w:val="20"/>
        </w:rPr>
      </w:pPr>
      <w:r>
        <w:rPr>
          <w:sz w:val="20"/>
        </w:rPr>
        <w:t xml:space="preserve">Here we define the input and output variables using </w:t>
      </w:r>
      <w:r w:rsidR="003B0DC9">
        <w:rPr>
          <w:sz w:val="20"/>
        </w:rPr>
        <w:t xml:space="preserve">the </w:t>
      </w:r>
      <w:r>
        <w:rPr>
          <w:sz w:val="20"/>
        </w:rPr>
        <w:t>placeholder.</w:t>
      </w:r>
    </w:p>
    <w:p w:rsidR="00765023" w:rsidRPr="00765023" w:rsidRDefault="00765023" w:rsidP="00765023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X = </w:t>
      </w:r>
      <w:proofErr w:type="gramStart"/>
      <w:r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placeholder(</w:t>
      </w:r>
      <w:proofErr w:type="gramEnd"/>
      <w:r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float32)</w:t>
      </w:r>
      <w:r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Y = tf.placeholder(tf.float32)</w:t>
      </w:r>
    </w:p>
    <w:p w:rsidR="00765023" w:rsidRDefault="00765023" w:rsidP="0098737E">
      <w:pPr>
        <w:jc w:val="both"/>
        <w:rPr>
          <w:sz w:val="20"/>
        </w:rPr>
      </w:pP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765023">
        <w:rPr>
          <w:rFonts w:eastAsiaTheme="majorEastAsia" w:cstheme="majorBidi"/>
          <w:b/>
          <w:bCs/>
          <w:color w:val="4F81BD"/>
          <w:sz w:val="20"/>
          <w:szCs w:val="26"/>
        </w:rPr>
        <w:t>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hypothesis</w:t>
      </w: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Next, let’s define hypothesis.</w:t>
      </w:r>
    </w:p>
    <w:p w:rsidR="00765023" w:rsidRPr="00765023" w:rsidRDefault="00742B23" w:rsidP="00765023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="00765023"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y</w:t>
      </w:r>
      <w:proofErr w:type="gramEnd"/>
      <w:r w:rsidR="00765023" w:rsidRP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hypothesis</w:t>
      </w:r>
    </w:p>
    <w:p w:rsidR="00742B23" w:rsidRPr="00742B23" w:rsidRDefault="00742B23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hypothesis</w:t>
      </w:r>
      <w:proofErr w:type="gramEnd"/>
      <w:r w:rsidRPr="00742B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= W</w:t>
      </w:r>
      <w:r w:rsidR="00765023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* X</w:t>
      </w:r>
    </w:p>
    <w:p w:rsidR="00742B23" w:rsidRDefault="00742B23" w:rsidP="0098737E">
      <w:pPr>
        <w:jc w:val="both"/>
        <w:rPr>
          <w:sz w:val="20"/>
        </w:rPr>
      </w:pPr>
    </w:p>
    <w:p w:rsidR="00134712" w:rsidRDefault="00742B23" w:rsidP="0098737E">
      <w:pPr>
        <w:jc w:val="both"/>
        <w:rPr>
          <w:sz w:val="20"/>
        </w:rPr>
      </w:pPr>
      <w:r>
        <w:rPr>
          <w:sz w:val="20"/>
        </w:rPr>
        <w:t>We can know above hypothesis is</w:t>
      </w:r>
      <w:r w:rsidR="006074E6">
        <w:rPr>
          <w:sz w:val="20"/>
        </w:rPr>
        <w:t xml:space="preserve"> the</w:t>
      </w:r>
      <w:r>
        <w:rPr>
          <w:sz w:val="20"/>
        </w:rPr>
        <w:t xml:space="preserve"> implementation of below equation we discussed before.</w:t>
      </w:r>
    </w:p>
    <w:p w:rsidR="00742B23" w:rsidRDefault="00765023" w:rsidP="00742B23">
      <w:pPr>
        <w:jc w:val="center"/>
        <w:rPr>
          <w:sz w:val="20"/>
        </w:rPr>
      </w:pPr>
      <w:r w:rsidRPr="00742B23">
        <w:rPr>
          <w:position w:val="-14"/>
          <w:sz w:val="20"/>
        </w:rPr>
        <w:object w:dxaOrig="1160" w:dyaOrig="400">
          <v:shape id="_x0000_i1068" type="#_x0000_t75" style="width:58.5pt;height:20.25pt" o:ole="">
            <v:imagedata r:id="rId83" o:title=""/>
          </v:shape>
          <o:OLEObject Type="Embed" ProgID="Equation.DSMT4" ShapeID="_x0000_i1068" DrawAspect="Content" ObjectID="_1575098282" r:id="rId84"/>
        </w:object>
      </w:r>
    </w:p>
    <w:p w:rsidR="00270A15" w:rsidRPr="00270A15" w:rsidRDefault="00270A15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EC6296">
        <w:rPr>
          <w:rFonts w:eastAsiaTheme="majorEastAsia" w:cstheme="majorBidi"/>
          <w:b/>
          <w:bCs/>
          <w:color w:val="4F81BD"/>
          <w:sz w:val="20"/>
          <w:szCs w:val="26"/>
        </w:rPr>
        <w:t>6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 cost function</w:t>
      </w:r>
    </w:p>
    <w:p w:rsidR="00CD0DDA" w:rsidRDefault="009D5447" w:rsidP="0098737E">
      <w:pPr>
        <w:jc w:val="both"/>
        <w:rPr>
          <w:sz w:val="20"/>
        </w:rPr>
      </w:pPr>
      <w:r>
        <w:rPr>
          <w:sz w:val="20"/>
        </w:rPr>
        <w:t>And cost function could be defined as follows.</w:t>
      </w:r>
    </w:p>
    <w:p w:rsidR="00EC6296" w:rsidRPr="00EC6296" w:rsidRDefault="00EC6296" w:rsidP="00EC629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Simplified cost function</w:t>
      </w:r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cost = tf.reduce_</w:t>
      </w:r>
      <w:proofErr w:type="gramStart"/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ean(</w:t>
      </w:r>
      <w:proofErr w:type="gramEnd"/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square(hypothesis - Y))</w:t>
      </w:r>
    </w:p>
    <w:p w:rsidR="009D5447" w:rsidRDefault="009D5447" w:rsidP="0098737E">
      <w:pPr>
        <w:jc w:val="both"/>
        <w:rPr>
          <w:sz w:val="20"/>
        </w:rPr>
      </w:pPr>
    </w:p>
    <w:p w:rsidR="00CD0DDA" w:rsidRDefault="00105544" w:rsidP="0098737E">
      <w:pPr>
        <w:jc w:val="both"/>
        <w:rPr>
          <w:sz w:val="20"/>
        </w:rPr>
      </w:pPr>
      <w:r>
        <w:rPr>
          <w:sz w:val="20"/>
        </w:rPr>
        <w:t>Of course</w:t>
      </w:r>
      <w:r w:rsidR="003B0DC9">
        <w:rPr>
          <w:sz w:val="20"/>
        </w:rPr>
        <w:t>,</w:t>
      </w:r>
      <w:r>
        <w:rPr>
          <w:sz w:val="20"/>
        </w:rPr>
        <w:t xml:space="preserve"> this is the implementation of</w:t>
      </w:r>
      <w:r w:rsidR="006074E6">
        <w:rPr>
          <w:sz w:val="20"/>
        </w:rPr>
        <w:t xml:space="preserve"> the below</w:t>
      </w:r>
      <w:r w:rsidR="00A271BA">
        <w:rPr>
          <w:sz w:val="20"/>
        </w:rPr>
        <w:t xml:space="preserve"> </w:t>
      </w:r>
      <w:r>
        <w:rPr>
          <w:sz w:val="20"/>
        </w:rPr>
        <w:t>cost function.</w:t>
      </w:r>
    </w:p>
    <w:p w:rsidR="00105544" w:rsidRDefault="00105544" w:rsidP="00105544">
      <w:pPr>
        <w:jc w:val="center"/>
        <w:rPr>
          <w:sz w:val="20"/>
        </w:rPr>
      </w:pPr>
      <w:r w:rsidRPr="00D81F28">
        <w:rPr>
          <w:position w:val="-28"/>
          <w:sz w:val="20"/>
        </w:rPr>
        <w:object w:dxaOrig="3440" w:dyaOrig="680">
          <v:shape id="_x0000_i1069" type="#_x0000_t75" style="width:172.5pt;height:33.75pt" o:ole="">
            <v:imagedata r:id="rId8" o:title=""/>
          </v:shape>
          <o:OLEObject Type="Embed" ProgID="Equation.DSMT4" ShapeID="_x0000_i1069" DrawAspect="Content" ObjectID="_1575098283" r:id="rId85"/>
        </w:object>
      </w:r>
    </w:p>
    <w:p w:rsidR="00105544" w:rsidRDefault="00EC6296" w:rsidP="0098737E">
      <w:pPr>
        <w:jc w:val="both"/>
        <w:rPr>
          <w:sz w:val="20"/>
        </w:rPr>
      </w:pPr>
      <w:r>
        <w:rPr>
          <w:sz w:val="20"/>
        </w:rPr>
        <w:t xml:space="preserve">As we see </w:t>
      </w:r>
      <w:r w:rsidR="003B0DC9">
        <w:rPr>
          <w:sz w:val="20"/>
        </w:rPr>
        <w:t>the previous</w:t>
      </w:r>
      <w:r>
        <w:rPr>
          <w:sz w:val="20"/>
        </w:rPr>
        <w:t xml:space="preserve"> chapter, t</w:t>
      </w:r>
      <w:r w:rsidR="00105544">
        <w:rPr>
          <w:sz w:val="20"/>
        </w:rPr>
        <w:t>his is the only definition of cost function</w:t>
      </w:r>
      <w:r w:rsidR="00025972">
        <w:rPr>
          <w:sz w:val="20"/>
        </w:rPr>
        <w:t xml:space="preserve"> operation</w:t>
      </w:r>
      <w:r w:rsidR="00105544">
        <w:rPr>
          <w:sz w:val="20"/>
        </w:rPr>
        <w:t>, not means calculation. The value will be calculated and updated during training.</w:t>
      </w:r>
    </w:p>
    <w:p w:rsidR="00EC6296" w:rsidRPr="00E82F79" w:rsidRDefault="00EC6296" w:rsidP="00EC6296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7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Update the weight</w:t>
      </w:r>
    </w:p>
    <w:p w:rsidR="00EC6296" w:rsidRDefault="00EC6296" w:rsidP="00EC6296">
      <w:pPr>
        <w:jc w:val="both"/>
        <w:rPr>
          <w:sz w:val="20"/>
        </w:rPr>
      </w:pPr>
      <w:r>
        <w:rPr>
          <w:sz w:val="20"/>
        </w:rPr>
        <w:t>The weight update formula is below equation as we discussed before.</w:t>
      </w:r>
    </w:p>
    <w:p w:rsidR="00EC6296" w:rsidRDefault="00EC6296" w:rsidP="00EC6296">
      <w:pPr>
        <w:jc w:val="center"/>
        <w:rPr>
          <w:sz w:val="20"/>
        </w:rPr>
      </w:pPr>
      <w:r w:rsidRPr="000B1C69">
        <w:rPr>
          <w:position w:val="-28"/>
          <w:sz w:val="20"/>
        </w:rPr>
        <w:object w:dxaOrig="3220" w:dyaOrig="680">
          <v:shape id="_x0000_i1070" type="#_x0000_t75" style="width:160.5pt;height:33.75pt" o:ole="">
            <v:imagedata r:id="rId69" o:title=""/>
          </v:shape>
          <o:OLEObject Type="Embed" ProgID="Equation.DSMT4" ShapeID="_x0000_i1070" DrawAspect="Content" ObjectID="_1575098284" r:id="rId86"/>
        </w:object>
      </w:r>
    </w:p>
    <w:p w:rsidR="00EC6296" w:rsidRDefault="00EC6296" w:rsidP="0098737E">
      <w:pPr>
        <w:jc w:val="both"/>
        <w:rPr>
          <w:sz w:val="20"/>
        </w:rPr>
      </w:pPr>
      <w:r>
        <w:rPr>
          <w:sz w:val="20"/>
        </w:rPr>
        <w:t>Let’s implement this equation into below commands.</w:t>
      </w:r>
    </w:p>
    <w:p w:rsidR="00BA37ED" w:rsidRDefault="00EC6296" w:rsidP="00EC629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# minimize</w:t>
      </w:r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 xml:space="preserve">descent = W - </w:t>
      </w:r>
      <w:proofErr w:type="gramStart"/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multiply(</w:t>
      </w:r>
      <w:proofErr w:type="gramEnd"/>
      <w:r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0.1, </w:t>
      </w:r>
    </w:p>
    <w:p w:rsidR="00EC6296" w:rsidRPr="00EC6296" w:rsidRDefault="00BA37ED" w:rsidP="00EC629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</w:t>
      </w:r>
      <w:r w:rsidR="00EC6296"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reduce_</w:t>
      </w:r>
      <w:proofErr w:type="gramStart"/>
      <w:r w:rsidR="00EC6296"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mean(</w:t>
      </w:r>
      <w:proofErr w:type="gramEnd"/>
      <w:r w:rsidR="00EC6296"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multiply((tf.multiply(W, X) - Y), X)))</w:t>
      </w:r>
      <w:r w:rsidR="00EC6296"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update = W.assign(desc</w:t>
      </w:r>
      <w:bookmarkStart w:id="9" w:name="_GoBack"/>
      <w:bookmarkEnd w:id="9"/>
      <w:r w:rsidR="00EC6296" w:rsidRPr="00EC629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ent)</w:t>
      </w:r>
    </w:p>
    <w:p w:rsidR="00EC6296" w:rsidRDefault="00EC6296" w:rsidP="0098737E">
      <w:pPr>
        <w:jc w:val="both"/>
        <w:rPr>
          <w:sz w:val="20"/>
        </w:rPr>
      </w:pPr>
    </w:p>
    <w:p w:rsidR="00DD0837" w:rsidRDefault="00DD0837" w:rsidP="0098737E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9A2A66" w:rsidRPr="00E5548D" w:rsidRDefault="009A2A66" w:rsidP="009A2A66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0" w:name="_Toc501354557"/>
      <w:r>
        <w:rPr>
          <w:rFonts w:asciiTheme="minorHAnsi" w:hAnsiTheme="minorHAnsi"/>
          <w:b/>
          <w:bCs/>
          <w:color w:val="2A69A2"/>
          <w:sz w:val="22"/>
          <w:szCs w:val="22"/>
        </w:rPr>
        <w:t>Task 2: Run graph and get results</w:t>
      </w:r>
      <w:bookmarkEnd w:id="10"/>
    </w:p>
    <w:p w:rsidR="00BA37ED" w:rsidRPr="00BA37ED" w:rsidRDefault="00BA37ED" w:rsidP="0098737E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E82F79" w:rsidRPr="00E82F79" w:rsidRDefault="00155E7A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8</w:t>
      </w:r>
      <w:r w:rsidR="00E82F79" w:rsidRPr="00E82F79">
        <w:rPr>
          <w:rFonts w:eastAsiaTheme="majorEastAsia" w:cstheme="majorBidi"/>
          <w:b/>
          <w:bCs/>
          <w:color w:val="4F81BD"/>
          <w:sz w:val="20"/>
          <w:szCs w:val="26"/>
        </w:rPr>
        <w:t>: Initialize the tensorflow variables</w:t>
      </w:r>
    </w:p>
    <w:p w:rsidR="009A2A66" w:rsidRDefault="00C313DA" w:rsidP="0098737E">
      <w:pPr>
        <w:jc w:val="both"/>
        <w:rPr>
          <w:sz w:val="20"/>
        </w:rPr>
      </w:pPr>
      <w:r>
        <w:rPr>
          <w:sz w:val="20"/>
        </w:rPr>
        <w:t>Initialize the tensorflow variables such as W and b.</w:t>
      </w:r>
    </w:p>
    <w:p w:rsidR="001D4489" w:rsidRPr="001D4489" w:rsidRDefault="001D4489" w:rsidP="001D4489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lastRenderedPageBreak/>
        <w:t xml:space="preserve"># </w:t>
      </w:r>
      <w:proofErr w:type="gramStart"/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launch</w:t>
      </w:r>
      <w:proofErr w:type="gramEnd"/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sess = tf.Session()</w:t>
      </w:r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</w:r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# Initializes global variables in the graph.</w:t>
      </w:r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</w:r>
      <w:proofErr w:type="gramStart"/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1D4489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tf.global_variables_initializer())</w:t>
      </w:r>
    </w:p>
    <w:p w:rsidR="00C313DA" w:rsidRDefault="00C313DA" w:rsidP="0098737E">
      <w:pPr>
        <w:jc w:val="both"/>
        <w:rPr>
          <w:sz w:val="20"/>
        </w:rPr>
      </w:pPr>
    </w:p>
    <w:p w:rsidR="00DD0837" w:rsidRPr="00DD0837" w:rsidRDefault="00155E7A" w:rsidP="0098737E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9</w:t>
      </w:r>
      <w:r w:rsidR="00DD0837" w:rsidRPr="00DD0837">
        <w:rPr>
          <w:rFonts w:eastAsiaTheme="majorEastAsia" w:cstheme="majorBidi"/>
          <w:b/>
          <w:bCs/>
          <w:color w:val="4F81BD"/>
          <w:sz w:val="20"/>
          <w:szCs w:val="26"/>
        </w:rPr>
        <w:t>: Minimize the cost function</w:t>
      </w:r>
      <w:r w:rsidR="004A6DA6">
        <w:rPr>
          <w:rFonts w:eastAsiaTheme="majorEastAsia" w:cstheme="majorBidi"/>
          <w:b/>
          <w:bCs/>
          <w:color w:val="4F81BD"/>
          <w:sz w:val="20"/>
          <w:szCs w:val="26"/>
        </w:rPr>
        <w:t xml:space="preserve"> and display result</w:t>
      </w:r>
    </w:p>
    <w:p w:rsidR="00C313DA" w:rsidRDefault="0039581D" w:rsidP="0098737E">
      <w:pPr>
        <w:jc w:val="both"/>
        <w:rPr>
          <w:sz w:val="20"/>
        </w:rPr>
      </w:pPr>
      <w:r>
        <w:rPr>
          <w:sz w:val="20"/>
        </w:rPr>
        <w:t>Then</w:t>
      </w:r>
      <w:r w:rsidR="00BA37ED">
        <w:rPr>
          <w:sz w:val="20"/>
        </w:rPr>
        <w:t xml:space="preserve"> let’s</w:t>
      </w:r>
      <w:r>
        <w:rPr>
          <w:sz w:val="20"/>
        </w:rPr>
        <w:t xml:space="preserve"> minimize the cost function</w:t>
      </w:r>
      <w:r w:rsidR="004A6DA6">
        <w:rPr>
          <w:sz w:val="20"/>
        </w:rPr>
        <w:t xml:space="preserve"> and</w:t>
      </w:r>
      <w:r w:rsidR="00BA37ED">
        <w:rPr>
          <w:sz w:val="20"/>
        </w:rPr>
        <w:t xml:space="preserve"> print</w:t>
      </w:r>
      <w:r w:rsidR="004A6DA6">
        <w:rPr>
          <w:sz w:val="20"/>
        </w:rPr>
        <w:t xml:space="preserve"> the result</w:t>
      </w:r>
      <w:r w:rsidR="00BA37ED">
        <w:rPr>
          <w:sz w:val="20"/>
        </w:rPr>
        <w:t>s</w:t>
      </w:r>
      <w:r>
        <w:rPr>
          <w:sz w:val="20"/>
        </w:rPr>
        <w:t>.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# </w:t>
      </w: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it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the line</w:t>
      </w:r>
    </w:p>
    <w:p w:rsidR="0039581D" w:rsidRPr="0039581D" w:rsidRDefault="0039581D" w:rsidP="005F364D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for</w:t>
      </w:r>
      <w:proofErr w:type="gramEnd"/>
      <w:r w:rsidRPr="0039581D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step in range(20):</w:t>
      </w:r>
    </w:p>
    <w:p w:rsidR="004A6DA6" w:rsidRDefault="004A6DA6" w:rsidP="004A6DA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210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update, feed_dict={X: x_data, Y: y_data})</w:t>
      </w:r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</w: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</w:t>
      </w:r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print(step, sess.run(cost, </w:t>
      </w:r>
    </w:p>
    <w:p w:rsidR="004A6DA6" w:rsidRPr="004A6DA6" w:rsidRDefault="004A6DA6" w:rsidP="004A6DA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210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r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          </w:t>
      </w:r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 xml:space="preserve">feed_dict={X: x_data, Y: y_data}), </w:t>
      </w:r>
      <w:proofErr w:type="gramStart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</w:t>
      </w:r>
      <w:proofErr w:type="gramEnd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W))</w:t>
      </w:r>
    </w:p>
    <w:p w:rsidR="004A6DA6" w:rsidRDefault="004A6DA6" w:rsidP="004A6DA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</w:p>
    <w:p w:rsidR="004A6DA6" w:rsidRPr="004A6DA6" w:rsidRDefault="004A6DA6" w:rsidP="004A6DA6">
      <w:pPr>
        <w:shd w:val="clear" w:color="auto" w:fill="DEEAF6" w:themeFill="accent1" w:themeFillTint="33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</w:pPr>
      <w:proofErr w:type="gramStart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print(</w:t>
      </w:r>
      <w:proofErr w:type="gramEnd"/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t>sess.run(hypothesis, feed_dict={X: 5}))</w:t>
      </w:r>
      <w:r w:rsidRPr="004A6DA6">
        <w:rPr>
          <w:rFonts w:ascii="Consolas" w:eastAsia="Times New Roman" w:hAnsi="Consolas" w:cs="Consolas"/>
          <w:color w:val="24292E"/>
          <w:sz w:val="18"/>
          <w:szCs w:val="20"/>
          <w:bdr w:val="none" w:sz="0" w:space="0" w:color="auto" w:frame="1"/>
        </w:rPr>
        <w:br/>
        <w:t>print(sess.run(hypothesis, feed_dict={X: 2.5}))</w:t>
      </w:r>
    </w:p>
    <w:p w:rsidR="00BA37ED" w:rsidRDefault="00BA37ED" w:rsidP="0098737E">
      <w:pPr>
        <w:jc w:val="both"/>
        <w:rPr>
          <w:sz w:val="20"/>
        </w:rPr>
      </w:pP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The coding is complete here.</w:t>
      </w:r>
      <w:r w:rsidR="00356196">
        <w:rPr>
          <w:sz w:val="20"/>
        </w:rPr>
        <w:t xml:space="preserve"> We print the value of </w:t>
      </w:r>
      <w:r w:rsidR="00356196">
        <w:rPr>
          <w:rFonts w:hint="eastAsia"/>
          <w:sz w:val="20"/>
        </w:rPr>
        <w:t>W</w:t>
      </w:r>
      <w:r w:rsidR="00356196">
        <w:rPr>
          <w:sz w:val="20"/>
        </w:rPr>
        <w:t xml:space="preserve"> each step and predict the model output when </w:t>
      </w:r>
      <w:r w:rsidR="00356196">
        <w:rPr>
          <w:rFonts w:hint="eastAsia"/>
          <w:sz w:val="20"/>
        </w:rPr>
        <w:t>X=5 and X=2.</w:t>
      </w:r>
      <w:r w:rsidR="00356196">
        <w:rPr>
          <w:sz w:val="20"/>
        </w:rPr>
        <w:t>5 at last.</w:t>
      </w:r>
    </w:p>
    <w:p w:rsidR="00356196" w:rsidRDefault="00356196" w:rsidP="0098737E">
      <w:pPr>
        <w:jc w:val="both"/>
        <w:rPr>
          <w:sz w:val="20"/>
        </w:rPr>
      </w:pPr>
      <w:r>
        <w:rPr>
          <w:sz w:val="20"/>
        </w:rPr>
        <w:t>Using this we can evaluate the accuracy of trained model and result of cost minimization with gradient descent algorithm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the full code is below.</w:t>
      </w:r>
    </w:p>
    <w:p w:rsidR="004A6DA6" w:rsidRDefault="004A6DA6" w:rsidP="0098737E">
      <w:pPr>
        <w:jc w:val="both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3888105" cy="486600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486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93B" w:rsidRDefault="00365D6C" w:rsidP="0098737E">
      <w:pPr>
        <w:jc w:val="both"/>
        <w:rPr>
          <w:sz w:val="20"/>
        </w:rPr>
      </w:pPr>
      <w:r>
        <w:rPr>
          <w:sz w:val="20"/>
        </w:rPr>
        <w:t>Let’s run this code.</w:t>
      </w:r>
    </w:p>
    <w:p w:rsidR="00365D6C" w:rsidRDefault="00365D6C" w:rsidP="0098737E">
      <w:pPr>
        <w:jc w:val="both"/>
        <w:rPr>
          <w:sz w:val="20"/>
        </w:rPr>
      </w:pPr>
      <w:r>
        <w:rPr>
          <w:sz w:val="20"/>
        </w:rPr>
        <w:t>Then we can see the results such as below.</w:t>
      </w:r>
    </w:p>
    <w:p w:rsidR="004A6DA6" w:rsidRDefault="004A6DA6" w:rsidP="0098737E">
      <w:pPr>
        <w:jc w:val="both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2231851" cy="362579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32" cy="363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93B" w:rsidRDefault="00A242F7" w:rsidP="0098737E">
      <w:pPr>
        <w:jc w:val="both"/>
        <w:rPr>
          <w:sz w:val="20"/>
        </w:rPr>
      </w:pPr>
      <w:r>
        <w:rPr>
          <w:sz w:val="20"/>
        </w:rPr>
        <w:t xml:space="preserve">As we can know from results, the cost value is decreased from </w:t>
      </w:r>
      <w:r w:rsidR="00356196">
        <w:rPr>
          <w:sz w:val="20"/>
        </w:rPr>
        <w:t>10679.2</w:t>
      </w:r>
      <w:r>
        <w:rPr>
          <w:sz w:val="20"/>
        </w:rPr>
        <w:t xml:space="preserve"> to </w:t>
      </w:r>
      <w:r w:rsidR="00356196">
        <w:rPr>
          <w:sz w:val="20"/>
        </w:rPr>
        <w:t>4.5</w:t>
      </w:r>
      <w:r>
        <w:rPr>
          <w:sz w:val="20"/>
        </w:rPr>
        <w:t>e-0</w:t>
      </w:r>
      <w:r w:rsidR="00356196">
        <w:rPr>
          <w:sz w:val="20"/>
        </w:rPr>
        <w:t>7</w:t>
      </w:r>
      <w:r>
        <w:rPr>
          <w:sz w:val="20"/>
        </w:rPr>
        <w:t xml:space="preserve">, and the value of W is converged from </w:t>
      </w:r>
      <w:r w:rsidR="00356196">
        <w:rPr>
          <w:sz w:val="20"/>
        </w:rPr>
        <w:t xml:space="preserve">48.8 </w:t>
      </w:r>
      <w:r>
        <w:rPr>
          <w:sz w:val="20"/>
        </w:rPr>
        <w:t>to 1.0</w:t>
      </w:r>
      <w:r w:rsidR="00356196">
        <w:rPr>
          <w:sz w:val="20"/>
        </w:rPr>
        <w:t>003</w:t>
      </w:r>
      <w:r>
        <w:rPr>
          <w:sz w:val="20"/>
        </w:rPr>
        <w:t>.</w:t>
      </w:r>
    </w:p>
    <w:p w:rsidR="00356196" w:rsidRDefault="00356196" w:rsidP="002252D2">
      <w:pPr>
        <w:jc w:val="both"/>
        <w:rPr>
          <w:sz w:val="20"/>
        </w:rPr>
      </w:pPr>
      <w:r>
        <w:rPr>
          <w:sz w:val="20"/>
        </w:rPr>
        <w:t>And when we take into the X as 5 and 2.5, the output of</w:t>
      </w:r>
      <w:r w:rsidR="00A80B8F">
        <w:rPr>
          <w:sz w:val="20"/>
        </w:rPr>
        <w:t xml:space="preserve"> the</w:t>
      </w:r>
      <w:r>
        <w:rPr>
          <w:sz w:val="20"/>
        </w:rPr>
        <w:t xml:space="preserve"> model is 5.001 and 2.5007, from this we can know the model optimized accurately.</w:t>
      </w:r>
    </w:p>
    <w:p w:rsidR="00002147" w:rsidRDefault="005A4478" w:rsidP="002252D2">
      <w:pPr>
        <w:jc w:val="both"/>
        <w:rPr>
          <w:sz w:val="20"/>
        </w:rPr>
      </w:pPr>
      <w:r>
        <w:rPr>
          <w:sz w:val="20"/>
        </w:rPr>
        <w:t>Task2 is complete</w:t>
      </w:r>
      <w:r w:rsidR="00DD0837">
        <w:rPr>
          <w:sz w:val="20"/>
        </w:rPr>
        <w:t>d</w:t>
      </w:r>
      <w:r>
        <w:rPr>
          <w:sz w:val="20"/>
        </w:rPr>
        <w:t>.</w:t>
      </w:r>
    </w:p>
    <w:p w:rsidR="00A242F7" w:rsidRDefault="00A242F7" w:rsidP="00A242F7">
      <w:pPr>
        <w:jc w:val="both"/>
        <w:rPr>
          <w:sz w:val="20"/>
        </w:rPr>
      </w:pPr>
    </w:p>
    <w:p w:rsidR="00DD3820" w:rsidRPr="00D8729C" w:rsidRDefault="00DD3820" w:rsidP="002252D2">
      <w:pPr>
        <w:jc w:val="both"/>
      </w:pPr>
    </w:p>
    <w:p w:rsidR="00A242F7" w:rsidRDefault="00A242F7" w:rsidP="002252D2">
      <w:pPr>
        <w:jc w:val="both"/>
        <w:rPr>
          <w:sz w:val="20"/>
        </w:rPr>
      </w:pPr>
    </w:p>
    <w:p w:rsidR="002B4AFA" w:rsidRDefault="002B4AFA">
      <w:pPr>
        <w:rPr>
          <w:sz w:val="20"/>
        </w:rPr>
      </w:pPr>
      <w:r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1" w:name="_Toc501354558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11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5A4478" w:rsidRDefault="00356196" w:rsidP="005A4478">
      <w:pPr>
        <w:jc w:val="both"/>
        <w:rPr>
          <w:sz w:val="20"/>
        </w:rPr>
      </w:pPr>
      <w:r>
        <w:rPr>
          <w:sz w:val="20"/>
        </w:rPr>
        <w:t>What is important in understanding and applying gradient descent algorithm into linear regression problem is should check the cost function is</w:t>
      </w:r>
      <w:r w:rsidR="00A80B8F">
        <w:rPr>
          <w:sz w:val="20"/>
        </w:rPr>
        <w:t xml:space="preserve"> the</w:t>
      </w:r>
      <w:r>
        <w:rPr>
          <w:sz w:val="20"/>
        </w:rPr>
        <w:t xml:space="preserve"> convex function</w:t>
      </w:r>
      <w:r w:rsidR="00400D45">
        <w:rPr>
          <w:sz w:val="20"/>
        </w:rPr>
        <w:t>.</w:t>
      </w:r>
    </w:p>
    <w:p w:rsidR="00356196" w:rsidRDefault="00356196" w:rsidP="005A4478">
      <w:pPr>
        <w:jc w:val="both"/>
        <w:rPr>
          <w:sz w:val="20"/>
        </w:rPr>
      </w:pPr>
      <w:r>
        <w:rPr>
          <w:sz w:val="20"/>
        </w:rPr>
        <w:t xml:space="preserve">If cost is </w:t>
      </w:r>
      <w:r w:rsidR="00A80B8F">
        <w:rPr>
          <w:sz w:val="20"/>
        </w:rPr>
        <w:t xml:space="preserve">the </w:t>
      </w:r>
      <w:r>
        <w:rPr>
          <w:sz w:val="20"/>
        </w:rPr>
        <w:t>convex function then we could use gradient descent algorithm, but if not, unfortunately, we couldn’t use this method.</w:t>
      </w: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2" w:name="_Toc501354559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12"/>
    </w:p>
    <w:p w:rsidR="004A5BA5" w:rsidRPr="004A5BA5" w:rsidRDefault="004A5BA5" w:rsidP="004A5BA5">
      <w:pPr>
        <w:jc w:val="both"/>
      </w:pPr>
      <w:r>
        <w:rPr>
          <w:sz w:val="20"/>
        </w:rPr>
        <w:t xml:space="preserve">The </w:t>
      </w:r>
      <w:r w:rsidRPr="004A5BA5">
        <w:rPr>
          <w:sz w:val="20"/>
        </w:rPr>
        <w:t>gradient descent algorithm</w:t>
      </w:r>
      <w:r>
        <w:rPr>
          <w:sz w:val="20"/>
        </w:rPr>
        <w:t xml:space="preserve"> is the</w:t>
      </w:r>
      <w:r w:rsidRPr="00CC18CD">
        <w:rPr>
          <w:sz w:val="20"/>
        </w:rPr>
        <w:t xml:space="preserve"> most</w:t>
      </w:r>
      <w:r>
        <w:rPr>
          <w:sz w:val="20"/>
        </w:rPr>
        <w:t xml:space="preserve"> used</w:t>
      </w:r>
      <w:r w:rsidRPr="00CC18CD">
        <w:rPr>
          <w:sz w:val="20"/>
        </w:rPr>
        <w:t xml:space="preserve"> </w:t>
      </w:r>
      <w:r>
        <w:rPr>
          <w:sz w:val="20"/>
        </w:rPr>
        <w:t>general</w:t>
      </w:r>
      <w:r w:rsidRPr="00CC18CD">
        <w:rPr>
          <w:sz w:val="20"/>
        </w:rPr>
        <w:t xml:space="preserve"> method </w:t>
      </w:r>
      <w:r>
        <w:rPr>
          <w:sz w:val="20"/>
        </w:rPr>
        <w:t>in linear regression problems.</w:t>
      </w:r>
    </w:p>
    <w:p w:rsidR="004A5BA5" w:rsidRDefault="004A5BA5" w:rsidP="004A5BA5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Minimize cost function.</w:t>
      </w:r>
    </w:p>
    <w:p w:rsidR="004A5BA5" w:rsidRDefault="004A5BA5" w:rsidP="004A5BA5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Gradient descent is used many minimization problems.</w:t>
      </w:r>
    </w:p>
    <w:p w:rsidR="004A5BA5" w:rsidRPr="004A5BA5" w:rsidRDefault="004A5BA5" w:rsidP="004A5BA5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4A5BA5">
        <w:rPr>
          <w:sz w:val="20"/>
        </w:rPr>
        <w:t xml:space="preserve">For a given cost function, </w:t>
      </w:r>
      <w:r w:rsidRPr="004A5BA5">
        <w:rPr>
          <w:i/>
          <w:sz w:val="20"/>
        </w:rPr>
        <w:t>cost (W, b)</w:t>
      </w:r>
      <w:r w:rsidRPr="004A5BA5">
        <w:rPr>
          <w:sz w:val="20"/>
        </w:rPr>
        <w:t xml:space="preserve">, it will find </w:t>
      </w:r>
      <w:r w:rsidRPr="004A5BA5">
        <w:rPr>
          <w:i/>
          <w:sz w:val="20"/>
        </w:rPr>
        <w:t>W, b</w:t>
      </w:r>
      <w:r w:rsidRPr="004A5BA5">
        <w:rPr>
          <w:sz w:val="20"/>
        </w:rPr>
        <w:t xml:space="preserve"> to minimize cost</w:t>
      </w:r>
    </w:p>
    <w:p w:rsidR="004A5BA5" w:rsidRPr="004A5BA5" w:rsidRDefault="004A5BA5" w:rsidP="004A5BA5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4A5BA5">
        <w:rPr>
          <w:sz w:val="20"/>
        </w:rPr>
        <w:t xml:space="preserve">It can be applied to more general function: </w:t>
      </w:r>
      <w:r w:rsidRPr="004A5BA5">
        <w:rPr>
          <w:i/>
          <w:sz w:val="20"/>
        </w:rPr>
        <w:t>cost (w1, w2, …)</w:t>
      </w:r>
    </w:p>
    <w:p w:rsidR="00DD1243" w:rsidRDefault="00DD1243">
      <w:pPr>
        <w:rPr>
          <w:sz w:val="20"/>
        </w:rPr>
      </w:pPr>
      <w:r>
        <w:rPr>
          <w:sz w:val="20"/>
        </w:rPr>
        <w:br w:type="page"/>
      </w: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3" w:name="_Toc501354560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REFERENCES</w:t>
      </w:r>
      <w:bookmarkEnd w:id="13"/>
    </w:p>
    <w:p w:rsidR="004A5BA5" w:rsidRPr="004A5BA5" w:rsidRDefault="004A5BA5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4A5BA5">
        <w:rPr>
          <w:sz w:val="20"/>
        </w:rPr>
        <w:t>https://en.wikipedia.org/wiki/Gradient_descent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F665EC" w:rsidP="00F665EC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F665EC">
        <w:rPr>
          <w:sz w:val="20"/>
        </w:rPr>
        <w:t>https://en.wikipedia.org/wiki/Machine_learning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14" w:name="_Toc499462101"/>
      <w:bookmarkStart w:id="15" w:name="_Toc499468757"/>
      <w:bookmarkStart w:id="16" w:name="_Toc499536208"/>
      <w:bookmarkStart w:id="17" w:name="_Toc499888376"/>
      <w:bookmarkStart w:id="18" w:name="_Toc500310370"/>
      <w:bookmarkStart w:id="19" w:name="_Toc501354561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14"/>
      <w:bookmarkEnd w:id="15"/>
      <w:bookmarkEnd w:id="16"/>
      <w:bookmarkEnd w:id="17"/>
      <w:bookmarkEnd w:id="18"/>
      <w:bookmarkEnd w:id="19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p w:rsidR="00A80B8F" w:rsidRPr="00A80B8F" w:rsidRDefault="00E73BC7">
          <w:pPr>
            <w:pStyle w:val="TOC1"/>
            <w:tabs>
              <w:tab w:val="right" w:leader="dot" w:pos="6114"/>
            </w:tabs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1" w:history="1">
            <w:r w:rsidR="00A80B8F" w:rsidRPr="00A80B8F">
              <w:rPr>
                <w:rStyle w:val="Hyperlink"/>
                <w:bCs/>
                <w:noProof/>
              </w:rPr>
              <w:t>Theory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1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2" w:history="1">
            <w:r w:rsidR="00A80B8F" w:rsidRPr="00A80B8F">
              <w:rPr>
                <w:rStyle w:val="Hyperlink"/>
                <w:bCs/>
                <w:noProof/>
              </w:rPr>
              <w:t>What is Gradient Descent Algorithm?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2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3" w:history="1">
            <w:r w:rsidR="00A80B8F" w:rsidRPr="00A80B8F">
              <w:rPr>
                <w:rStyle w:val="Hyperlink"/>
                <w:bCs/>
                <w:noProof/>
              </w:rPr>
              <w:t>How gradient descent algorithm works?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3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4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4" w:history="1">
            <w:r w:rsidR="00A80B8F" w:rsidRPr="00A80B8F">
              <w:rPr>
                <w:rStyle w:val="Hyperlink"/>
                <w:bCs/>
                <w:noProof/>
              </w:rPr>
              <w:t>AIM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4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8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5" w:history="1">
            <w:r w:rsidR="00A80B8F" w:rsidRPr="00A80B8F">
              <w:rPr>
                <w:rStyle w:val="Hyperlink"/>
                <w:bCs/>
                <w:noProof/>
              </w:rPr>
              <w:t>LAB EXERCISE 4: MINIMIZING COST FUNCTION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5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9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6" w:history="1">
            <w:r w:rsidR="00A80B8F" w:rsidRPr="00A80B8F">
              <w:rPr>
                <w:rStyle w:val="Hyperlink"/>
                <w:bCs/>
                <w:noProof/>
              </w:rPr>
              <w:t>Task 1: Build graph using TF operations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6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0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7" w:history="1">
            <w:r w:rsidR="00A80B8F" w:rsidRPr="00A80B8F">
              <w:rPr>
                <w:rStyle w:val="Hyperlink"/>
                <w:bCs/>
                <w:noProof/>
              </w:rPr>
              <w:t>Task 2: Run graph and get results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7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1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8" w:history="1">
            <w:r w:rsidR="00A80B8F" w:rsidRPr="00A80B8F">
              <w:rPr>
                <w:rStyle w:val="Hyperlink"/>
                <w:bCs/>
                <w:noProof/>
              </w:rPr>
              <w:t>LAB CHALLENGE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8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5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59" w:history="1">
            <w:r w:rsidR="00A80B8F" w:rsidRPr="00A80B8F">
              <w:rPr>
                <w:rStyle w:val="Hyperlink"/>
                <w:bCs/>
                <w:noProof/>
              </w:rPr>
              <w:t>SUMMARY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59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6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A80B8F" w:rsidRPr="00A80B8F" w:rsidRDefault="008B5AB4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501354560" w:history="1">
            <w:r w:rsidR="00A80B8F" w:rsidRPr="00A80B8F">
              <w:rPr>
                <w:rStyle w:val="Hyperlink"/>
                <w:bCs/>
                <w:noProof/>
              </w:rPr>
              <w:t>REFERENCES</w:t>
            </w:r>
            <w:r w:rsidR="00A80B8F" w:rsidRPr="00A80B8F">
              <w:rPr>
                <w:noProof/>
                <w:webHidden/>
              </w:rPr>
              <w:tab/>
            </w:r>
            <w:r w:rsidR="00A80B8F" w:rsidRPr="00A80B8F">
              <w:rPr>
                <w:noProof/>
                <w:webHidden/>
              </w:rPr>
              <w:fldChar w:fldCharType="begin"/>
            </w:r>
            <w:r w:rsidR="00A80B8F" w:rsidRPr="00A80B8F">
              <w:rPr>
                <w:noProof/>
                <w:webHidden/>
              </w:rPr>
              <w:instrText xml:space="preserve"> PAGEREF _Toc501354560 \h </w:instrText>
            </w:r>
            <w:r w:rsidR="00A80B8F" w:rsidRPr="00A80B8F">
              <w:rPr>
                <w:noProof/>
                <w:webHidden/>
              </w:rPr>
            </w:r>
            <w:r w:rsidR="00A80B8F" w:rsidRPr="00A80B8F">
              <w:rPr>
                <w:noProof/>
                <w:webHidden/>
              </w:rPr>
              <w:fldChar w:fldCharType="separate"/>
            </w:r>
            <w:r w:rsidR="00A80B8F" w:rsidRPr="00A80B8F">
              <w:rPr>
                <w:noProof/>
                <w:webHidden/>
              </w:rPr>
              <w:t>17</w:t>
            </w:r>
            <w:r w:rsidR="00A80B8F" w:rsidRPr="00A80B8F">
              <w:rPr>
                <w:noProof/>
                <w:webHidden/>
              </w:rPr>
              <w:fldChar w:fldCharType="end"/>
            </w:r>
          </w:hyperlink>
        </w:p>
        <w:p w:rsidR="00E73BC7" w:rsidRPr="00B23A59" w:rsidRDefault="00E73BC7">
          <w:pPr>
            <w:rPr>
              <w:sz w:val="20"/>
            </w:rPr>
          </w:pPr>
          <w:r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</w:p>
    <w:sectPr w:rsidR="00567FEE" w:rsidRPr="00125F38" w:rsidSect="00FA02CB">
      <w:pgSz w:w="8641" w:h="12962" w:code="9"/>
      <w:pgMar w:top="1440" w:right="1077" w:bottom="1134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 w:charSpace="155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3717"/>
    <w:rsid w:val="00025972"/>
    <w:rsid w:val="00042CF1"/>
    <w:rsid w:val="00083BE0"/>
    <w:rsid w:val="000A592E"/>
    <w:rsid w:val="000B1C69"/>
    <w:rsid w:val="000B360A"/>
    <w:rsid w:val="000B46FA"/>
    <w:rsid w:val="000B4BCC"/>
    <w:rsid w:val="000B7267"/>
    <w:rsid w:val="000D26D5"/>
    <w:rsid w:val="000E30D9"/>
    <w:rsid w:val="000F3D71"/>
    <w:rsid w:val="00105544"/>
    <w:rsid w:val="00116B59"/>
    <w:rsid w:val="00125F38"/>
    <w:rsid w:val="00130023"/>
    <w:rsid w:val="00134712"/>
    <w:rsid w:val="00155E7A"/>
    <w:rsid w:val="00183B25"/>
    <w:rsid w:val="001859AE"/>
    <w:rsid w:val="001924A1"/>
    <w:rsid w:val="00197968"/>
    <w:rsid w:val="001A3564"/>
    <w:rsid w:val="001A52AF"/>
    <w:rsid w:val="001B0C0B"/>
    <w:rsid w:val="001B5A18"/>
    <w:rsid w:val="001C1BC5"/>
    <w:rsid w:val="001C2600"/>
    <w:rsid w:val="001D4489"/>
    <w:rsid w:val="001F2337"/>
    <w:rsid w:val="002068E4"/>
    <w:rsid w:val="00216411"/>
    <w:rsid w:val="00221AB6"/>
    <w:rsid w:val="00221D48"/>
    <w:rsid w:val="00224733"/>
    <w:rsid w:val="00224F2C"/>
    <w:rsid w:val="002252D2"/>
    <w:rsid w:val="00226DF7"/>
    <w:rsid w:val="00234B61"/>
    <w:rsid w:val="00241E49"/>
    <w:rsid w:val="00244566"/>
    <w:rsid w:val="002620CB"/>
    <w:rsid w:val="00270A15"/>
    <w:rsid w:val="00276C17"/>
    <w:rsid w:val="00281E45"/>
    <w:rsid w:val="002A3E3F"/>
    <w:rsid w:val="002A5502"/>
    <w:rsid w:val="002B4AFA"/>
    <w:rsid w:val="002B61C7"/>
    <w:rsid w:val="002D5329"/>
    <w:rsid w:val="002E4E52"/>
    <w:rsid w:val="002F00AC"/>
    <w:rsid w:val="00336755"/>
    <w:rsid w:val="00356196"/>
    <w:rsid w:val="00365D6C"/>
    <w:rsid w:val="003768CF"/>
    <w:rsid w:val="00380454"/>
    <w:rsid w:val="00381CE5"/>
    <w:rsid w:val="003864A1"/>
    <w:rsid w:val="0039581D"/>
    <w:rsid w:val="003B0DC9"/>
    <w:rsid w:val="003D28F5"/>
    <w:rsid w:val="003D4069"/>
    <w:rsid w:val="003F0E9B"/>
    <w:rsid w:val="003F64A0"/>
    <w:rsid w:val="00400D45"/>
    <w:rsid w:val="004128F2"/>
    <w:rsid w:val="00413790"/>
    <w:rsid w:val="00421216"/>
    <w:rsid w:val="00455FD1"/>
    <w:rsid w:val="00461BDA"/>
    <w:rsid w:val="0046329E"/>
    <w:rsid w:val="00465B3B"/>
    <w:rsid w:val="00465F1C"/>
    <w:rsid w:val="00481CE9"/>
    <w:rsid w:val="004A5BA5"/>
    <w:rsid w:val="004A6DA6"/>
    <w:rsid w:val="004B3F08"/>
    <w:rsid w:val="004C4DCA"/>
    <w:rsid w:val="004C57D6"/>
    <w:rsid w:val="004D48BE"/>
    <w:rsid w:val="004D516D"/>
    <w:rsid w:val="004E0B96"/>
    <w:rsid w:val="004E1754"/>
    <w:rsid w:val="00501876"/>
    <w:rsid w:val="00501951"/>
    <w:rsid w:val="005078E5"/>
    <w:rsid w:val="00513ED0"/>
    <w:rsid w:val="005452DD"/>
    <w:rsid w:val="005551F5"/>
    <w:rsid w:val="00567FEE"/>
    <w:rsid w:val="00574605"/>
    <w:rsid w:val="0057793F"/>
    <w:rsid w:val="00577FF0"/>
    <w:rsid w:val="005943A9"/>
    <w:rsid w:val="005A2CFC"/>
    <w:rsid w:val="005A4478"/>
    <w:rsid w:val="005C0325"/>
    <w:rsid w:val="005C442B"/>
    <w:rsid w:val="005D21E3"/>
    <w:rsid w:val="005D6562"/>
    <w:rsid w:val="005E5359"/>
    <w:rsid w:val="005F097F"/>
    <w:rsid w:val="005F364D"/>
    <w:rsid w:val="006006F0"/>
    <w:rsid w:val="00604397"/>
    <w:rsid w:val="006074E6"/>
    <w:rsid w:val="00630477"/>
    <w:rsid w:val="0064070B"/>
    <w:rsid w:val="00646414"/>
    <w:rsid w:val="0065071F"/>
    <w:rsid w:val="00663DBD"/>
    <w:rsid w:val="00676220"/>
    <w:rsid w:val="00681487"/>
    <w:rsid w:val="006959DC"/>
    <w:rsid w:val="006B7905"/>
    <w:rsid w:val="006C63D6"/>
    <w:rsid w:val="006C7703"/>
    <w:rsid w:val="00720C9C"/>
    <w:rsid w:val="007275D4"/>
    <w:rsid w:val="00734A4D"/>
    <w:rsid w:val="00737841"/>
    <w:rsid w:val="00740919"/>
    <w:rsid w:val="00742B23"/>
    <w:rsid w:val="007469F1"/>
    <w:rsid w:val="007508CA"/>
    <w:rsid w:val="007532FD"/>
    <w:rsid w:val="00763AD9"/>
    <w:rsid w:val="00765023"/>
    <w:rsid w:val="00765C18"/>
    <w:rsid w:val="007B5511"/>
    <w:rsid w:val="00801F1E"/>
    <w:rsid w:val="00803C1D"/>
    <w:rsid w:val="00805D1A"/>
    <w:rsid w:val="00816EF3"/>
    <w:rsid w:val="00823088"/>
    <w:rsid w:val="008351D0"/>
    <w:rsid w:val="00845D10"/>
    <w:rsid w:val="0086349B"/>
    <w:rsid w:val="0086413F"/>
    <w:rsid w:val="00867785"/>
    <w:rsid w:val="00877319"/>
    <w:rsid w:val="008844F1"/>
    <w:rsid w:val="008A2A92"/>
    <w:rsid w:val="008A6978"/>
    <w:rsid w:val="008B0D53"/>
    <w:rsid w:val="008B5AB4"/>
    <w:rsid w:val="00923DD6"/>
    <w:rsid w:val="009326CB"/>
    <w:rsid w:val="00946301"/>
    <w:rsid w:val="0095202E"/>
    <w:rsid w:val="00954532"/>
    <w:rsid w:val="0098737E"/>
    <w:rsid w:val="009A2A66"/>
    <w:rsid w:val="009A41AB"/>
    <w:rsid w:val="009B06D0"/>
    <w:rsid w:val="009D3795"/>
    <w:rsid w:val="009D5447"/>
    <w:rsid w:val="009E0D23"/>
    <w:rsid w:val="00A2253B"/>
    <w:rsid w:val="00A242F7"/>
    <w:rsid w:val="00A271BA"/>
    <w:rsid w:val="00A519B1"/>
    <w:rsid w:val="00A522B9"/>
    <w:rsid w:val="00A80B8F"/>
    <w:rsid w:val="00A9154C"/>
    <w:rsid w:val="00AA005D"/>
    <w:rsid w:val="00AA5A43"/>
    <w:rsid w:val="00AB3399"/>
    <w:rsid w:val="00AB67D9"/>
    <w:rsid w:val="00AD203B"/>
    <w:rsid w:val="00B23A59"/>
    <w:rsid w:val="00B32B32"/>
    <w:rsid w:val="00B42441"/>
    <w:rsid w:val="00B534FB"/>
    <w:rsid w:val="00B54436"/>
    <w:rsid w:val="00B55505"/>
    <w:rsid w:val="00B60116"/>
    <w:rsid w:val="00B63692"/>
    <w:rsid w:val="00B760EF"/>
    <w:rsid w:val="00B82E88"/>
    <w:rsid w:val="00B91F41"/>
    <w:rsid w:val="00B9593B"/>
    <w:rsid w:val="00BA37ED"/>
    <w:rsid w:val="00BA7FE6"/>
    <w:rsid w:val="00BB26A7"/>
    <w:rsid w:val="00BC314B"/>
    <w:rsid w:val="00BD3AF6"/>
    <w:rsid w:val="00BD7E10"/>
    <w:rsid w:val="00BE7407"/>
    <w:rsid w:val="00BF088B"/>
    <w:rsid w:val="00C05435"/>
    <w:rsid w:val="00C148B8"/>
    <w:rsid w:val="00C313DA"/>
    <w:rsid w:val="00C4564A"/>
    <w:rsid w:val="00C54855"/>
    <w:rsid w:val="00C60148"/>
    <w:rsid w:val="00C675AF"/>
    <w:rsid w:val="00C7715C"/>
    <w:rsid w:val="00CA49B1"/>
    <w:rsid w:val="00CB24E4"/>
    <w:rsid w:val="00CC0C09"/>
    <w:rsid w:val="00CC1413"/>
    <w:rsid w:val="00CC18CD"/>
    <w:rsid w:val="00CC5EF3"/>
    <w:rsid w:val="00CD0DDA"/>
    <w:rsid w:val="00CE2270"/>
    <w:rsid w:val="00CE3A10"/>
    <w:rsid w:val="00CF2D25"/>
    <w:rsid w:val="00D065AA"/>
    <w:rsid w:val="00D11200"/>
    <w:rsid w:val="00D12F97"/>
    <w:rsid w:val="00D52B34"/>
    <w:rsid w:val="00D621AC"/>
    <w:rsid w:val="00D73336"/>
    <w:rsid w:val="00D81F28"/>
    <w:rsid w:val="00D8550B"/>
    <w:rsid w:val="00D870AC"/>
    <w:rsid w:val="00D8729C"/>
    <w:rsid w:val="00DA03A5"/>
    <w:rsid w:val="00DC6A78"/>
    <w:rsid w:val="00DC7BB9"/>
    <w:rsid w:val="00DD0837"/>
    <w:rsid w:val="00DD1243"/>
    <w:rsid w:val="00DD3820"/>
    <w:rsid w:val="00DF77F3"/>
    <w:rsid w:val="00E24D2C"/>
    <w:rsid w:val="00E31C4E"/>
    <w:rsid w:val="00E357B0"/>
    <w:rsid w:val="00E5548D"/>
    <w:rsid w:val="00E73BC7"/>
    <w:rsid w:val="00E82F79"/>
    <w:rsid w:val="00EC6296"/>
    <w:rsid w:val="00EE72AE"/>
    <w:rsid w:val="00EF5602"/>
    <w:rsid w:val="00F409F2"/>
    <w:rsid w:val="00F41E00"/>
    <w:rsid w:val="00F47245"/>
    <w:rsid w:val="00F5365E"/>
    <w:rsid w:val="00F665EC"/>
    <w:rsid w:val="00F864C4"/>
    <w:rsid w:val="00FA02CB"/>
    <w:rsid w:val="00FA0907"/>
    <w:rsid w:val="00FA0B85"/>
    <w:rsid w:val="00FA2452"/>
    <w:rsid w:val="00FB5800"/>
    <w:rsid w:val="00FB792F"/>
    <w:rsid w:val="00FC2DF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E73BC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6" Type="http://schemas.openxmlformats.org/officeDocument/2006/relationships/image" Target="media/image28.png"/><Relationship Id="rId84" Type="http://schemas.openxmlformats.org/officeDocument/2006/relationships/oleObject" Target="embeddings/oleObject44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diagramQuickStyle" Target="diagrams/quickStyle1.xml"/><Relationship Id="rId87" Type="http://schemas.openxmlformats.org/officeDocument/2006/relationships/image" Target="media/image30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image" Target="media/image29.png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77" Type="http://schemas.openxmlformats.org/officeDocument/2006/relationships/diagramData" Target="diagrams/data1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png"/><Relationship Id="rId80" Type="http://schemas.openxmlformats.org/officeDocument/2006/relationships/diagramColors" Target="diagrams/colors1.xml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png"/><Relationship Id="rId46" Type="http://schemas.openxmlformats.org/officeDocument/2006/relationships/image" Target="media/image18.png"/><Relationship Id="rId59" Type="http://schemas.openxmlformats.org/officeDocument/2006/relationships/oleObject" Target="embeddings/oleObject33.bin"/><Relationship Id="rId67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3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wmf"/><Relationship Id="rId88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oleObject" Target="embeddings/oleObject41.bin"/><Relationship Id="rId78" Type="http://schemas.openxmlformats.org/officeDocument/2006/relationships/diagramLayout" Target="diagrams/layout1.xml"/><Relationship Id="rId81" Type="http://schemas.microsoft.com/office/2007/relationships/diagramDrawing" Target="diagrams/drawing1.xml"/><Relationship Id="rId86" Type="http://schemas.openxmlformats.org/officeDocument/2006/relationships/oleObject" Target="embeddings/oleObject46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Build</a:t>
          </a:r>
          <a:r>
            <a:rPr lang="en-US" sz="1400" baseline="0"/>
            <a:t> Graph</a:t>
          </a:r>
          <a:endParaRPr lang="en-US" sz="1400"/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Run Graph and Get Resul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2" custScaleX="69193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2" custScaleX="71012" custScaleY="151130" custLinFactNeighborX="-286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1FA98DEE-742B-4097-A94C-A9CC23BE6EEF}" type="presOf" srcId="{D923168C-438E-4C08-9394-F1C9D150452F}" destId="{1CA66EDD-9CF8-42AE-AAAD-DB29B18843D3}" srcOrd="0" destOrd="0" presId="urn:microsoft.com/office/officeart/2005/8/layout/hProcess9"/>
    <dgm:cxn modelId="{2F816B84-E79C-4F28-A9EF-50A2B57C7B9C}" type="presOf" srcId="{E3CD0080-2C61-450F-8DE0-87331C88B0FE}" destId="{AE1106A7-E4A8-4A0D-831E-E7A8BFF9C192}" srcOrd="0" destOrd="0" presId="urn:microsoft.com/office/officeart/2005/8/layout/hProcess9"/>
    <dgm:cxn modelId="{F5F8DF18-7165-4163-9CA9-C7988390D1AA}" type="presOf" srcId="{717E43BB-12D1-4BC9-A440-2BBA7A67CC4B}" destId="{F3845DC0-39D3-4E2D-9DFD-D4DB7BE2429D}" srcOrd="0" destOrd="0" presId="urn:microsoft.com/office/officeart/2005/8/layout/hProcess9"/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32EC031E-29DC-435B-9647-A36F414F8071}" type="presParOf" srcId="{1CA66EDD-9CF8-42AE-AAAD-DB29B18843D3}" destId="{0F8DF675-429F-4054-B788-C3D465F82F3E}" srcOrd="0" destOrd="0" presId="urn:microsoft.com/office/officeart/2005/8/layout/hProcess9"/>
    <dgm:cxn modelId="{F6F00390-E2ED-4676-B609-F9F3169E44BF}" type="presParOf" srcId="{1CA66EDD-9CF8-42AE-AAAD-DB29B18843D3}" destId="{132C812D-4EE9-41E6-807E-8C8F87705ADA}" srcOrd="1" destOrd="0" presId="urn:microsoft.com/office/officeart/2005/8/layout/hProcess9"/>
    <dgm:cxn modelId="{52DA60F8-877B-416D-BFCC-DD2BB50A87B3}" type="presParOf" srcId="{132C812D-4EE9-41E6-807E-8C8F87705ADA}" destId="{F3845DC0-39D3-4E2D-9DFD-D4DB7BE2429D}" srcOrd="0" destOrd="0" presId="urn:microsoft.com/office/officeart/2005/8/layout/hProcess9"/>
    <dgm:cxn modelId="{CEA1515B-67CD-42C8-A713-1AF705833CC9}" type="presParOf" srcId="{132C812D-4EE9-41E6-807E-8C8F87705ADA}" destId="{5A07F1EE-724C-4679-B7F7-7268C9BE83EB}" srcOrd="1" destOrd="0" presId="urn:microsoft.com/office/officeart/2005/8/layout/hProcess9"/>
    <dgm:cxn modelId="{2F04CE5E-9627-455E-AEEB-3BE58F8B2AF4}" type="presParOf" srcId="{132C812D-4EE9-41E6-807E-8C8F87705ADA}" destId="{AE1106A7-E4A8-4A0D-831E-E7A8BFF9C192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1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7D9A5E-F0F2-4C05-8A48-69BDD19AB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2</TotalTime>
  <Pages>18</Pages>
  <Words>1588</Words>
  <Characters>905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Janek</cp:lastModifiedBy>
  <cp:revision>193</cp:revision>
  <dcterms:created xsi:type="dcterms:W3CDTF">2017-11-26T07:31:00Z</dcterms:created>
  <dcterms:modified xsi:type="dcterms:W3CDTF">2017-12-18T09:30:00Z</dcterms:modified>
</cp:coreProperties>
</file>